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52"/>
  </p:handoutMasterIdLst>
  <p:sldIdLst>
    <p:sldId id="592" r:id="rId3"/>
    <p:sldId id="624" r:id="rId4"/>
    <p:sldId id="628" r:id="rId6"/>
    <p:sldId id="629" r:id="rId7"/>
    <p:sldId id="625" r:id="rId8"/>
    <p:sldId id="643" r:id="rId9"/>
    <p:sldId id="576" r:id="rId10"/>
    <p:sldId id="713" r:id="rId11"/>
    <p:sldId id="725" r:id="rId12"/>
    <p:sldId id="726" r:id="rId13"/>
    <p:sldId id="727" r:id="rId14"/>
    <p:sldId id="714" r:id="rId15"/>
    <p:sldId id="730" r:id="rId16"/>
    <p:sldId id="626" r:id="rId17"/>
    <p:sldId id="599" r:id="rId18"/>
    <p:sldId id="605" r:id="rId19"/>
    <p:sldId id="757" r:id="rId20"/>
    <p:sldId id="758" r:id="rId21"/>
    <p:sldId id="733" r:id="rId22"/>
    <p:sldId id="692" r:id="rId23"/>
    <p:sldId id="627" r:id="rId24"/>
    <p:sldId id="609" r:id="rId25"/>
    <p:sldId id="613" r:id="rId26"/>
    <p:sldId id="715" r:id="rId27"/>
    <p:sldId id="742" r:id="rId28"/>
    <p:sldId id="759" r:id="rId29"/>
    <p:sldId id="743" r:id="rId30"/>
    <p:sldId id="666" r:id="rId31"/>
    <p:sldId id="760" r:id="rId32"/>
    <p:sldId id="761" r:id="rId33"/>
    <p:sldId id="762" r:id="rId34"/>
    <p:sldId id="763" r:id="rId35"/>
    <p:sldId id="764" r:id="rId36"/>
    <p:sldId id="765" r:id="rId37"/>
    <p:sldId id="767" r:id="rId38"/>
    <p:sldId id="768" r:id="rId39"/>
    <p:sldId id="769" r:id="rId40"/>
    <p:sldId id="770" r:id="rId41"/>
    <p:sldId id="766" r:id="rId42"/>
    <p:sldId id="772" r:id="rId43"/>
    <p:sldId id="771" r:id="rId44"/>
    <p:sldId id="741" r:id="rId45"/>
    <p:sldId id="270" r:id="rId46"/>
    <p:sldId id="291" r:id="rId47"/>
    <p:sldId id="305" r:id="rId48"/>
    <p:sldId id="292" r:id="rId49"/>
    <p:sldId id="293" r:id="rId50"/>
    <p:sldId id="593" r:id="rId5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6BCD6"/>
    <a:srgbClr val="34AAD3"/>
    <a:srgbClr val="0000FF"/>
    <a:srgbClr val="97D2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104" autoAdjust="0"/>
    <p:restoredTop sz="96318" autoAdjust="0"/>
  </p:normalViewPr>
  <p:slideViewPr>
    <p:cSldViewPr>
      <p:cViewPr varScale="1">
        <p:scale>
          <a:sx n="111" d="100"/>
          <a:sy n="111" d="100"/>
        </p:scale>
        <p:origin x="66" y="114"/>
      </p:cViewPr>
      <p:guideLst/>
    </p:cSldViewPr>
  </p:slideViewPr>
  <p:notesTextViewPr>
    <p:cViewPr>
      <p:scale>
        <a:sx n="75" d="100"/>
        <a:sy n="75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822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5" Type="http://schemas.openxmlformats.org/officeDocument/2006/relationships/tableStyles" Target="tableStyles.xml"/><Relationship Id="rId54" Type="http://schemas.openxmlformats.org/officeDocument/2006/relationships/viewProps" Target="viewProps.xml"/><Relationship Id="rId53" Type="http://schemas.openxmlformats.org/officeDocument/2006/relationships/presProps" Target="presProps.xml"/><Relationship Id="rId52" Type="http://schemas.openxmlformats.org/officeDocument/2006/relationships/handoutMaster" Target="handoutMasters/handoutMaster1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notesMaster" Target="notesMasters/notesMaster1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emf"/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4" Type="http://schemas.openxmlformats.org/officeDocument/2006/relationships/image" Target="../media/image38.emf"/><Relationship Id="rId3" Type="http://schemas.openxmlformats.org/officeDocument/2006/relationships/image" Target="../media/image37.w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48.emf"/><Relationship Id="rId4" Type="http://schemas.openxmlformats.org/officeDocument/2006/relationships/image" Target="../media/image47.emf"/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53.emf"/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1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emf"/></Relationships>
</file>

<file path=ppt/drawings/_rels/vmlDrawing2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7.emf"/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21BDE6-D7CD-48AD-91D0-877B0016848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B9211A-EC15-48AF-9C00-CA884EFBB4D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1F05D6-131D-4D04-9AD1-97898E0FD846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68344D-7117-4F88-AAA4-2EDA16E40D4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68344D-7117-4F88-AAA4-2EDA16E40D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68344D-7117-4F88-AAA4-2EDA16E40D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68344D-7117-4F88-AAA4-2EDA16E40D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68344D-7117-4F88-AAA4-2EDA16E40D4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D997B5FA-0921-464F-AAE1-844C04324D75}" type="datetimeFigureOut">
              <a:rPr lang="zh-CN" altLang="en-US">
                <a:solidFill>
                  <a:srgbClr val="000000"/>
                </a:solidFill>
              </a:rPr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565CE74E-AB26-4998-AD42-012C4C1AD076}" type="slidenum">
              <a:rPr lang="zh-CN" altLang="en-US">
                <a:solidFill>
                  <a:srgbClr val="000000"/>
                </a:solidFill>
              </a:rPr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429000"/>
            <a:ext cx="12190413" cy="3430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717032"/>
            <a:ext cx="12190413" cy="3142556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861048"/>
            <a:ext cx="12190413" cy="2998540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4509120"/>
            <a:ext cx="12190413" cy="235046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4869160"/>
            <a:ext cx="12190413" cy="199042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5229200"/>
            <a:ext cx="12190413" cy="16303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5589240"/>
            <a:ext cx="12190413" cy="127034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5877272"/>
            <a:ext cx="12190413" cy="982316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0"/>
            <a:ext cx="12190413" cy="68595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1268760"/>
            <a:ext cx="12190413" cy="559082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 userDrawn="1"/>
        </p:nvSpPr>
        <p:spPr>
          <a:xfrm>
            <a:off x="0" y="1628800"/>
            <a:ext cx="12190413" cy="523078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1988840"/>
            <a:ext cx="12190413" cy="487074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2276872"/>
            <a:ext cx="12190413" cy="4582716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2708920"/>
            <a:ext cx="12190413" cy="4150668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 userDrawn="1"/>
        </p:nvSpPr>
        <p:spPr>
          <a:xfrm>
            <a:off x="0" y="3212976"/>
            <a:ext cx="12190413" cy="3646612"/>
          </a:xfrm>
          <a:prstGeom prst="rect">
            <a:avLst/>
          </a:prstGeom>
          <a:solidFill>
            <a:srgbClr val="DBEEF4">
              <a:alpha val="33725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image" Target="../media/image1.png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19">
            <a:alphaModFix amt="3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13.docx"/><Relationship Id="rId8" Type="http://schemas.openxmlformats.org/officeDocument/2006/relationships/image" Target="../media/image15.emf"/><Relationship Id="rId7" Type="http://schemas.openxmlformats.org/officeDocument/2006/relationships/package" Target="../embeddings/Document12.docx"/><Relationship Id="rId6" Type="http://schemas.openxmlformats.org/officeDocument/2006/relationships/image" Target="../media/image14.emf"/><Relationship Id="rId5" Type="http://schemas.openxmlformats.org/officeDocument/2006/relationships/package" Target="../embeddings/Document11.docx"/><Relationship Id="rId4" Type="http://schemas.openxmlformats.org/officeDocument/2006/relationships/image" Target="../media/image13.emf"/><Relationship Id="rId3" Type="http://schemas.openxmlformats.org/officeDocument/2006/relationships/package" Target="../embeddings/Document10.docx"/><Relationship Id="rId2" Type="http://schemas.openxmlformats.org/officeDocument/2006/relationships/image" Target="../media/image12.e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17.emf"/><Relationship Id="rId11" Type="http://schemas.openxmlformats.org/officeDocument/2006/relationships/package" Target="../embeddings/Document14.docx"/><Relationship Id="rId10" Type="http://schemas.openxmlformats.org/officeDocument/2006/relationships/image" Target="../media/image16.emf"/><Relationship Id="rId1" Type="http://schemas.openxmlformats.org/officeDocument/2006/relationships/package" Target="../embeddings/Document9.docx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8.xml"/><Relationship Id="rId6" Type="http://schemas.openxmlformats.org/officeDocument/2006/relationships/image" Target="../media/image20.emf"/><Relationship Id="rId5" Type="http://schemas.openxmlformats.org/officeDocument/2006/relationships/package" Target="../embeddings/Document17.docx"/><Relationship Id="rId4" Type="http://schemas.openxmlformats.org/officeDocument/2006/relationships/image" Target="../media/image19.emf"/><Relationship Id="rId3" Type="http://schemas.openxmlformats.org/officeDocument/2006/relationships/package" Target="../embeddings/Document16.docx"/><Relationship Id="rId2" Type="http://schemas.openxmlformats.org/officeDocument/2006/relationships/image" Target="../media/image18.emf"/><Relationship Id="rId1" Type="http://schemas.openxmlformats.org/officeDocument/2006/relationships/package" Target="../embeddings/Document15.docx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.png"/><Relationship Id="rId7" Type="http://schemas.openxmlformats.org/officeDocument/2006/relationships/slide" Target="slide2.xml"/><Relationship Id="rId6" Type="http://schemas.openxmlformats.org/officeDocument/2006/relationships/image" Target="../media/image23.emf"/><Relationship Id="rId5" Type="http://schemas.openxmlformats.org/officeDocument/2006/relationships/package" Target="../embeddings/Document20.docx"/><Relationship Id="rId4" Type="http://schemas.openxmlformats.org/officeDocument/2006/relationships/image" Target="../media/image22.emf"/><Relationship Id="rId3" Type="http://schemas.openxmlformats.org/officeDocument/2006/relationships/package" Target="../embeddings/Document19.docx"/><Relationship Id="rId2" Type="http://schemas.openxmlformats.org/officeDocument/2006/relationships/image" Target="../media/image21.emf"/><Relationship Id="rId10" Type="http://schemas.openxmlformats.org/officeDocument/2006/relationships/vmlDrawing" Target="../drawings/vmlDrawing5.vml"/><Relationship Id="rId1" Type="http://schemas.openxmlformats.org/officeDocument/2006/relationships/package" Target="../embeddings/Document18.docx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4.emf"/><Relationship Id="rId1" Type="http://schemas.openxmlformats.org/officeDocument/2006/relationships/package" Target="../embeddings/Document21.docx"/></Relationships>
</file>

<file path=ppt/slides/_rels/slide1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6.emf"/><Relationship Id="rId3" Type="http://schemas.openxmlformats.org/officeDocument/2006/relationships/package" Target="../embeddings/Document23.docx"/><Relationship Id="rId2" Type="http://schemas.openxmlformats.org/officeDocument/2006/relationships/image" Target="../media/image25.emf"/><Relationship Id="rId1" Type="http://schemas.openxmlformats.org/officeDocument/2006/relationships/package" Target="../embeddings/Document22.docx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27.emf"/><Relationship Id="rId1" Type="http://schemas.openxmlformats.org/officeDocument/2006/relationships/package" Target="../embeddings/Document24.docx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" Target="slide43.xml"/><Relationship Id="rId8" Type="http://schemas.openxmlformats.org/officeDocument/2006/relationships/tags" Target="../tags/tag4.xml"/><Relationship Id="rId7" Type="http://schemas.openxmlformats.org/officeDocument/2006/relationships/slide" Target="slide3.xml"/><Relationship Id="rId6" Type="http://schemas.openxmlformats.org/officeDocument/2006/relationships/tags" Target="../tags/tag3.xml"/><Relationship Id="rId5" Type="http://schemas.openxmlformats.org/officeDocument/2006/relationships/slide" Target="slide21.xml"/><Relationship Id="rId4" Type="http://schemas.openxmlformats.org/officeDocument/2006/relationships/tags" Target="../tags/tag2.xml"/><Relationship Id="rId3" Type="http://schemas.openxmlformats.org/officeDocument/2006/relationships/slide" Target="slide14.xml"/><Relationship Id="rId2" Type="http://schemas.openxmlformats.org/officeDocument/2006/relationships/tags" Target="../tags/tag1.xml"/><Relationship Id="rId12" Type="http://schemas.openxmlformats.org/officeDocument/2006/relationships/notesSlide" Target="../notesSlides/notesSlide1.xml"/><Relationship Id="rId11" Type="http://schemas.openxmlformats.org/officeDocument/2006/relationships/slideLayout" Target="../slideLayouts/slideLayout2.xml"/><Relationship Id="rId10" Type="http://schemas.openxmlformats.org/officeDocument/2006/relationships/tags" Target="../tags/tag5.xml"/><Relationship Id="rId1" Type="http://schemas.openxmlformats.org/officeDocument/2006/relationships/slide" Target="slide5.xml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9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.png"/><Relationship Id="rId3" Type="http://schemas.openxmlformats.org/officeDocument/2006/relationships/slide" Target="slide2.xml"/><Relationship Id="rId2" Type="http://schemas.openxmlformats.org/officeDocument/2006/relationships/image" Target="../media/image28.emf"/><Relationship Id="rId1" Type="http://schemas.openxmlformats.org/officeDocument/2006/relationships/package" Target="../embeddings/Document25.docx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9.emf"/><Relationship Id="rId1" Type="http://schemas.openxmlformats.org/officeDocument/2006/relationships/package" Target="../embeddings/Document26.docx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33.emf"/><Relationship Id="rId7" Type="http://schemas.openxmlformats.org/officeDocument/2006/relationships/package" Target="../embeddings/Document30.docx"/><Relationship Id="rId6" Type="http://schemas.openxmlformats.org/officeDocument/2006/relationships/image" Target="../media/image32.emf"/><Relationship Id="rId5" Type="http://schemas.openxmlformats.org/officeDocument/2006/relationships/package" Target="../embeddings/Document29.docx"/><Relationship Id="rId4" Type="http://schemas.openxmlformats.org/officeDocument/2006/relationships/image" Target="../media/image31.emf"/><Relationship Id="rId3" Type="http://schemas.openxmlformats.org/officeDocument/2006/relationships/package" Target="../embeddings/Document28.docx"/><Relationship Id="rId2" Type="http://schemas.openxmlformats.org/officeDocument/2006/relationships/image" Target="../media/image30.emf"/><Relationship Id="rId10" Type="http://schemas.openxmlformats.org/officeDocument/2006/relationships/vmlDrawing" Target="../drawings/vmlDrawing11.vml"/><Relationship Id="rId1" Type="http://schemas.openxmlformats.org/officeDocument/2006/relationships/package" Target="../embeddings/Document27.docx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2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34.emf"/><Relationship Id="rId1" Type="http://schemas.openxmlformats.org/officeDocument/2006/relationships/package" Target="../embeddings/Document31.docx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.xml"/><Relationship Id="rId8" Type="http://schemas.openxmlformats.org/officeDocument/2006/relationships/image" Target="../media/image38.emf"/><Relationship Id="rId7" Type="http://schemas.openxmlformats.org/officeDocument/2006/relationships/package" Target="../embeddings/Document34.docx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6.emf"/><Relationship Id="rId3" Type="http://schemas.openxmlformats.org/officeDocument/2006/relationships/package" Target="../embeddings/Document33.docx"/><Relationship Id="rId2" Type="http://schemas.openxmlformats.org/officeDocument/2006/relationships/image" Target="../media/image35.emf"/><Relationship Id="rId10" Type="http://schemas.openxmlformats.org/officeDocument/2006/relationships/vmlDrawing" Target="../drawings/vmlDrawing13.vml"/><Relationship Id="rId1" Type="http://schemas.openxmlformats.org/officeDocument/2006/relationships/package" Target="../embeddings/Document32.docx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0.emf"/><Relationship Id="rId3" Type="http://schemas.openxmlformats.org/officeDocument/2006/relationships/package" Target="../embeddings/Document36.docx"/><Relationship Id="rId2" Type="http://schemas.openxmlformats.org/officeDocument/2006/relationships/image" Target="../media/image39.e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3.xml"/><Relationship Id="rId10" Type="http://schemas.openxmlformats.org/officeDocument/2006/relationships/image" Target="../media/image43.wmf"/><Relationship Id="rId1" Type="http://schemas.openxmlformats.org/officeDocument/2006/relationships/package" Target="../embeddings/Document35.docx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41.docx"/><Relationship Id="rId8" Type="http://schemas.openxmlformats.org/officeDocument/2006/relationships/image" Target="../media/image47.emf"/><Relationship Id="rId7" Type="http://schemas.openxmlformats.org/officeDocument/2006/relationships/package" Target="../embeddings/Document40.docx"/><Relationship Id="rId6" Type="http://schemas.openxmlformats.org/officeDocument/2006/relationships/image" Target="../media/image46.emf"/><Relationship Id="rId5" Type="http://schemas.openxmlformats.org/officeDocument/2006/relationships/package" Target="../embeddings/Document39.docx"/><Relationship Id="rId4" Type="http://schemas.openxmlformats.org/officeDocument/2006/relationships/image" Target="../media/image45.emf"/><Relationship Id="rId3" Type="http://schemas.openxmlformats.org/officeDocument/2006/relationships/package" Target="../embeddings/Document38.docx"/><Relationship Id="rId2" Type="http://schemas.openxmlformats.org/officeDocument/2006/relationships/image" Target="../media/image44.e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48.emf"/><Relationship Id="rId1" Type="http://schemas.openxmlformats.org/officeDocument/2006/relationships/package" Target="../embeddings/Document37.docx"/></Relationships>
</file>

<file path=ppt/slides/_rels/slide3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6.vml"/><Relationship Id="rId3" Type="http://schemas.openxmlformats.org/officeDocument/2006/relationships/slideLayout" Target="../slideLayouts/slideLayout8.xml"/><Relationship Id="rId2" Type="http://schemas.openxmlformats.org/officeDocument/2006/relationships/image" Target="../media/image49.emf"/><Relationship Id="rId1" Type="http://schemas.openxmlformats.org/officeDocument/2006/relationships/package" Target="../embeddings/Document42.docx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53.emf"/><Relationship Id="rId7" Type="http://schemas.openxmlformats.org/officeDocument/2006/relationships/package" Target="../embeddings/Document46.docx"/><Relationship Id="rId6" Type="http://schemas.openxmlformats.org/officeDocument/2006/relationships/image" Target="../media/image52.emf"/><Relationship Id="rId5" Type="http://schemas.openxmlformats.org/officeDocument/2006/relationships/package" Target="../embeddings/Document45.docx"/><Relationship Id="rId4" Type="http://schemas.openxmlformats.org/officeDocument/2006/relationships/image" Target="../media/image51.emf"/><Relationship Id="rId3" Type="http://schemas.openxmlformats.org/officeDocument/2006/relationships/package" Target="../embeddings/Document44.docx"/><Relationship Id="rId2" Type="http://schemas.openxmlformats.org/officeDocument/2006/relationships/image" Target="../media/image50.emf"/><Relationship Id="rId10" Type="http://schemas.openxmlformats.org/officeDocument/2006/relationships/vmlDrawing" Target="../drawings/vmlDrawing17.vml"/><Relationship Id="rId1" Type="http://schemas.openxmlformats.org/officeDocument/2006/relationships/package" Target="../embeddings/Document43.docx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8.vml"/><Relationship Id="rId7" Type="http://schemas.openxmlformats.org/officeDocument/2006/relationships/slideLayout" Target="../slideLayouts/slideLayout3.xml"/><Relationship Id="rId6" Type="http://schemas.openxmlformats.org/officeDocument/2006/relationships/image" Target="../media/image56.emf"/><Relationship Id="rId5" Type="http://schemas.openxmlformats.org/officeDocument/2006/relationships/package" Target="../embeddings/Document49.docx"/><Relationship Id="rId4" Type="http://schemas.openxmlformats.org/officeDocument/2006/relationships/image" Target="../media/image55.emf"/><Relationship Id="rId3" Type="http://schemas.openxmlformats.org/officeDocument/2006/relationships/package" Target="../embeddings/Document48.docx"/><Relationship Id="rId2" Type="http://schemas.openxmlformats.org/officeDocument/2006/relationships/image" Target="../media/image54.emf"/><Relationship Id="rId1" Type="http://schemas.openxmlformats.org/officeDocument/2006/relationships/package" Target="../embeddings/Document47.docx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7.emf"/><Relationship Id="rId1" Type="http://schemas.openxmlformats.org/officeDocument/2006/relationships/package" Target="../embeddings/Document50.docx"/></Relationships>
</file>

<file path=ppt/slides/_rels/slide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" Target="slide2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53.docx"/><Relationship Id="rId8" Type="http://schemas.openxmlformats.org/officeDocument/2006/relationships/image" Target="../media/image61.emf"/><Relationship Id="rId7" Type="http://schemas.openxmlformats.org/officeDocument/2006/relationships/package" Target="../embeddings/Document52.docx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58.emf"/><Relationship Id="rId14" Type="http://schemas.openxmlformats.org/officeDocument/2006/relationships/vmlDrawing" Target="../drawings/vmlDrawing20.vml"/><Relationship Id="rId13" Type="http://schemas.openxmlformats.org/officeDocument/2006/relationships/slideLayout" Target="../slideLayouts/slideLayout3.xml"/><Relationship Id="rId12" Type="http://schemas.openxmlformats.org/officeDocument/2006/relationships/image" Target="../media/image63.emf"/><Relationship Id="rId11" Type="http://schemas.openxmlformats.org/officeDocument/2006/relationships/package" Target="../embeddings/Document54.docx"/><Relationship Id="rId10" Type="http://schemas.openxmlformats.org/officeDocument/2006/relationships/image" Target="../media/image62.emf"/><Relationship Id="rId1" Type="http://schemas.openxmlformats.org/officeDocument/2006/relationships/package" Target="../embeddings/Document51.docx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67.emf"/><Relationship Id="rId7" Type="http://schemas.openxmlformats.org/officeDocument/2006/relationships/package" Target="../embeddings/Document58.docx"/><Relationship Id="rId6" Type="http://schemas.openxmlformats.org/officeDocument/2006/relationships/image" Target="../media/image66.emf"/><Relationship Id="rId5" Type="http://schemas.openxmlformats.org/officeDocument/2006/relationships/package" Target="../embeddings/Document57.docx"/><Relationship Id="rId4" Type="http://schemas.openxmlformats.org/officeDocument/2006/relationships/image" Target="../media/image65.emf"/><Relationship Id="rId3" Type="http://schemas.openxmlformats.org/officeDocument/2006/relationships/package" Target="../embeddings/Document56.docx"/><Relationship Id="rId2" Type="http://schemas.openxmlformats.org/officeDocument/2006/relationships/image" Target="../media/image64.emf"/><Relationship Id="rId10" Type="http://schemas.openxmlformats.org/officeDocument/2006/relationships/vmlDrawing" Target="../drawings/vmlDrawing21.vml"/><Relationship Id="rId1" Type="http://schemas.openxmlformats.org/officeDocument/2006/relationships/package" Target="../embeddings/Document55.docx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png"/><Relationship Id="rId1" Type="http://schemas.openxmlformats.org/officeDocument/2006/relationships/slide" Target="slide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8.xml"/><Relationship Id="rId6" Type="http://schemas.openxmlformats.org/officeDocument/2006/relationships/image" Target="../media/image68.emf"/><Relationship Id="rId5" Type="http://schemas.openxmlformats.org/officeDocument/2006/relationships/package" Target="../embeddings/Document59.docx"/><Relationship Id="rId4" Type="http://schemas.openxmlformats.org/officeDocument/2006/relationships/slide" Target="slide47.xml"/><Relationship Id="rId3" Type="http://schemas.openxmlformats.org/officeDocument/2006/relationships/slide" Target="slide46.xml"/><Relationship Id="rId2" Type="http://schemas.openxmlformats.org/officeDocument/2006/relationships/slide" Target="slide45.xml"/><Relationship Id="rId1" Type="http://schemas.openxmlformats.org/officeDocument/2006/relationships/slide" Target="slide44.xm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slide" Target="slide47.xml"/><Relationship Id="rId7" Type="http://schemas.openxmlformats.org/officeDocument/2006/relationships/slide" Target="slide46.xml"/><Relationship Id="rId6" Type="http://schemas.openxmlformats.org/officeDocument/2006/relationships/slide" Target="slide45.xml"/><Relationship Id="rId5" Type="http://schemas.openxmlformats.org/officeDocument/2006/relationships/slide" Target="slide44.xml"/><Relationship Id="rId4" Type="http://schemas.openxmlformats.org/officeDocument/2006/relationships/image" Target="../media/image70.emf"/><Relationship Id="rId3" Type="http://schemas.openxmlformats.org/officeDocument/2006/relationships/package" Target="../embeddings/Document61.docx"/><Relationship Id="rId2" Type="http://schemas.openxmlformats.org/officeDocument/2006/relationships/image" Target="../media/image69.emf"/><Relationship Id="rId10" Type="http://schemas.openxmlformats.org/officeDocument/2006/relationships/vmlDrawing" Target="../drawings/vmlDrawing23.vml"/><Relationship Id="rId1" Type="http://schemas.openxmlformats.org/officeDocument/2006/relationships/package" Target="../embeddings/Document60.docx"/></Relationships>
</file>

<file path=ppt/slides/_rels/slide4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.xml"/><Relationship Id="rId8" Type="http://schemas.openxmlformats.org/officeDocument/2006/relationships/image" Target="../media/image72.emf"/><Relationship Id="rId7" Type="http://schemas.openxmlformats.org/officeDocument/2006/relationships/package" Target="../embeddings/Document63.docx"/><Relationship Id="rId6" Type="http://schemas.openxmlformats.org/officeDocument/2006/relationships/image" Target="../media/image71.emf"/><Relationship Id="rId5" Type="http://schemas.openxmlformats.org/officeDocument/2006/relationships/package" Target="../embeddings/Document62.docx"/><Relationship Id="rId4" Type="http://schemas.openxmlformats.org/officeDocument/2006/relationships/slide" Target="slide47.xml"/><Relationship Id="rId3" Type="http://schemas.openxmlformats.org/officeDocument/2006/relationships/slide" Target="slide46.xml"/><Relationship Id="rId2" Type="http://schemas.openxmlformats.org/officeDocument/2006/relationships/slide" Target="slide45.xml"/><Relationship Id="rId11" Type="http://schemas.openxmlformats.org/officeDocument/2006/relationships/notesSlide" Target="../notesSlides/notesSlide4.xml"/><Relationship Id="rId10" Type="http://schemas.openxmlformats.org/officeDocument/2006/relationships/vmlDrawing" Target="../drawings/vmlDrawing24.vml"/><Relationship Id="rId1" Type="http://schemas.openxmlformats.org/officeDocument/2006/relationships/slide" Target="slide44.xml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slide" Target="slide2.xml"/><Relationship Id="rId8" Type="http://schemas.openxmlformats.org/officeDocument/2006/relationships/image" Target="../media/image74.emf"/><Relationship Id="rId7" Type="http://schemas.openxmlformats.org/officeDocument/2006/relationships/package" Target="../embeddings/Document65.docx"/><Relationship Id="rId6" Type="http://schemas.openxmlformats.org/officeDocument/2006/relationships/image" Target="../media/image73.emf"/><Relationship Id="rId5" Type="http://schemas.openxmlformats.org/officeDocument/2006/relationships/package" Target="../embeddings/Document64.docx"/><Relationship Id="rId4" Type="http://schemas.openxmlformats.org/officeDocument/2006/relationships/slide" Target="slide47.xml"/><Relationship Id="rId3" Type="http://schemas.openxmlformats.org/officeDocument/2006/relationships/slide" Target="slide46.xml"/><Relationship Id="rId2" Type="http://schemas.openxmlformats.org/officeDocument/2006/relationships/slide" Target="slide45.xml"/><Relationship Id="rId12" Type="http://schemas.openxmlformats.org/officeDocument/2006/relationships/vmlDrawing" Target="../drawings/vmlDrawing25.vml"/><Relationship Id="rId11" Type="http://schemas.openxmlformats.org/officeDocument/2006/relationships/slideLayout" Target="../slideLayouts/slideLayout6.xml"/><Relationship Id="rId10" Type="http://schemas.openxmlformats.org/officeDocument/2006/relationships/image" Target="../media/image2.png"/><Relationship Id="rId1" Type="http://schemas.openxmlformats.org/officeDocument/2006/relationships/slide" Target="slide4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0.xml"/><Relationship Id="rId2" Type="http://schemas.openxmlformats.org/officeDocument/2006/relationships/image" Target="../media/image4.emf"/><Relationship Id="rId1" Type="http://schemas.openxmlformats.org/officeDocument/2006/relationships/package" Target="../embeddings/Document1.docx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6.docx"/><Relationship Id="rId8" Type="http://schemas.openxmlformats.org/officeDocument/2006/relationships/image" Target="../media/image8.emf"/><Relationship Id="rId7" Type="http://schemas.openxmlformats.org/officeDocument/2006/relationships/package" Target="../embeddings/Document5.docx"/><Relationship Id="rId6" Type="http://schemas.openxmlformats.org/officeDocument/2006/relationships/image" Target="../media/image7.emf"/><Relationship Id="rId5" Type="http://schemas.openxmlformats.org/officeDocument/2006/relationships/package" Target="../embeddings/Document4.docx"/><Relationship Id="rId4" Type="http://schemas.openxmlformats.org/officeDocument/2006/relationships/image" Target="../media/image6.emf"/><Relationship Id="rId3" Type="http://schemas.openxmlformats.org/officeDocument/2006/relationships/package" Target="../embeddings/Document3.docx"/><Relationship Id="rId2" Type="http://schemas.openxmlformats.org/officeDocument/2006/relationships/image" Target="../media/image5.emf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3.xml"/><Relationship Id="rId14" Type="http://schemas.openxmlformats.org/officeDocument/2006/relationships/image" Target="../media/image11.emf"/><Relationship Id="rId13" Type="http://schemas.openxmlformats.org/officeDocument/2006/relationships/package" Target="../embeddings/Document8.docx"/><Relationship Id="rId12" Type="http://schemas.openxmlformats.org/officeDocument/2006/relationships/image" Target="../media/image10.emf"/><Relationship Id="rId11" Type="http://schemas.openxmlformats.org/officeDocument/2006/relationships/package" Target="../embeddings/Document7.docx"/><Relationship Id="rId10" Type="http://schemas.openxmlformats.org/officeDocument/2006/relationships/image" Target="../media/image9.emf"/><Relationship Id="rId1" Type="http://schemas.openxmlformats.org/officeDocument/2006/relationships/package" Target="../embeddings/Document2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24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8"/>
          <p:cNvSpPr/>
          <p:nvPr/>
        </p:nvSpPr>
        <p:spPr bwMode="auto">
          <a:xfrm>
            <a:off x="3698875" y="-9525"/>
            <a:ext cx="8489950" cy="6864350"/>
          </a:xfrm>
          <a:custGeom>
            <a:avLst/>
            <a:gdLst>
              <a:gd name="T0" fmla="*/ 1806 w 5348"/>
              <a:gd name="T1" fmla="*/ 0 h 4324"/>
              <a:gd name="T2" fmla="*/ 0 w 5348"/>
              <a:gd name="T3" fmla="*/ 4324 h 4324"/>
              <a:gd name="T4" fmla="*/ 4241 w 5348"/>
              <a:gd name="T5" fmla="*/ 4324 h 4324"/>
              <a:gd name="T6" fmla="*/ 5348 w 5348"/>
              <a:gd name="T7" fmla="*/ 1689 h 4324"/>
              <a:gd name="T8" fmla="*/ 5348 w 5348"/>
              <a:gd name="T9" fmla="*/ 0 h 4324"/>
              <a:gd name="T10" fmla="*/ 1806 w 5348"/>
              <a:gd name="T11" fmla="*/ 0 h 43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348" h="4324">
                <a:moveTo>
                  <a:pt x="1806" y="0"/>
                </a:moveTo>
                <a:lnTo>
                  <a:pt x="0" y="4324"/>
                </a:lnTo>
                <a:lnTo>
                  <a:pt x="4241" y="4324"/>
                </a:lnTo>
                <a:lnTo>
                  <a:pt x="5348" y="1689"/>
                </a:lnTo>
                <a:lnTo>
                  <a:pt x="5348" y="0"/>
                </a:lnTo>
                <a:lnTo>
                  <a:pt x="1806" y="0"/>
                </a:lnTo>
                <a:close/>
              </a:path>
            </a:pathLst>
          </a:custGeom>
          <a:solidFill>
            <a:srgbClr val="A6BCD6">
              <a:alpha val="38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Freeform 7"/>
          <p:cNvSpPr/>
          <p:nvPr/>
        </p:nvSpPr>
        <p:spPr bwMode="auto">
          <a:xfrm>
            <a:off x="8886245" y="-9526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rgbClr val="2894BA">
              <a:alpha val="5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982662" y="2060345"/>
            <a:ext cx="11209337" cy="2223358"/>
          </a:xfrm>
          <a:prstGeom prst="rect">
            <a:avLst/>
          </a:prstGeom>
          <a:solidFill>
            <a:srgbClr val="2894BA">
              <a:alpha val="85000"/>
            </a:srgbClr>
          </a:solidFill>
          <a:ln w="28575">
            <a:noFill/>
          </a:ln>
        </p:spPr>
        <p:txBody>
          <a:bodyPr anchor="ctr"/>
          <a:lstStyle/>
          <a:p>
            <a:pPr algn="ctr"/>
            <a:endParaRPr lang="zh-CN" altLang="en-US" sz="5400">
              <a:solidFill>
                <a:srgbClr val="F5C131">
                  <a:lumMod val="20000"/>
                  <a:lumOff val="80000"/>
                </a:srgbClr>
              </a:solidFill>
              <a:latin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525336" y="2971014"/>
            <a:ext cx="7811023" cy="904799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defTabSz="1218565">
              <a:lnSpc>
                <a:spcPct val="130000"/>
              </a:lnSpc>
              <a:tabLst>
                <a:tab pos="2249805" algn="l"/>
              </a:tabLst>
            </a:pPr>
            <a:r>
              <a:rPr lang="zh-CN" altLang="zh-CN" sz="4500" b="1" dirty="0">
                <a:solidFill>
                  <a:schemeClr val="bg1"/>
                </a:solidFill>
                <a:latin typeface="微软雅黑" panose="020B0503020204020204" pitchFamily="34" charset="-122"/>
              </a:rPr>
              <a:t>章末复习课</a:t>
            </a:r>
            <a:endParaRPr lang="zh-CN" altLang="zh-CN" sz="4500" b="1" dirty="0">
              <a:solidFill>
                <a:schemeClr val="bg1"/>
              </a:solidFill>
              <a:latin typeface="微软雅黑" panose="020B0503020204020204" pitchFamily="34" charset="-122"/>
            </a:endParaRPr>
          </a:p>
        </p:txBody>
      </p:sp>
      <p:sp>
        <p:nvSpPr>
          <p:cNvPr id="6" name="任意多边形 3"/>
          <p:cNvSpPr/>
          <p:nvPr/>
        </p:nvSpPr>
        <p:spPr>
          <a:xfrm>
            <a:off x="509901" y="395342"/>
            <a:ext cx="945521" cy="1046808"/>
          </a:xfrm>
          <a:custGeom>
            <a:avLst/>
            <a:gdLst>
              <a:gd name="connsiteX0" fmla="*/ 2026832 w 4749368"/>
              <a:gd name="connsiteY0" fmla="*/ 3343699 h 5838626"/>
              <a:gd name="connsiteX1" fmla="*/ 1981301 w 4749368"/>
              <a:gd name="connsiteY1" fmla="*/ 3359278 h 5838626"/>
              <a:gd name="connsiteX2" fmla="*/ 1973289 w 4749368"/>
              <a:gd name="connsiteY2" fmla="*/ 3361847 h 5838626"/>
              <a:gd name="connsiteX3" fmla="*/ 1971747 w 4749368"/>
              <a:gd name="connsiteY3" fmla="*/ 3369405 h 5838626"/>
              <a:gd name="connsiteX4" fmla="*/ 1982764 w 4749368"/>
              <a:gd name="connsiteY4" fmla="*/ 3428162 h 5838626"/>
              <a:gd name="connsiteX5" fmla="*/ 1979092 w 4749368"/>
              <a:gd name="connsiteY5" fmla="*/ 3486918 h 5838626"/>
              <a:gd name="connsiteX6" fmla="*/ 1949713 w 4749368"/>
              <a:gd name="connsiteY6" fmla="*/ 3597087 h 5838626"/>
              <a:gd name="connsiteX7" fmla="*/ 1991113 w 4749368"/>
              <a:gd name="connsiteY7" fmla="*/ 3657336 h 5838626"/>
              <a:gd name="connsiteX8" fmla="*/ 1992504 w 4749368"/>
              <a:gd name="connsiteY8" fmla="*/ 3661663 h 5838626"/>
              <a:gd name="connsiteX9" fmla="*/ 2008470 w 4749368"/>
              <a:gd name="connsiteY9" fmla="*/ 3626465 h 5838626"/>
              <a:gd name="connsiteX10" fmla="*/ 2103950 w 4749368"/>
              <a:gd name="connsiteY10" fmla="*/ 3464885 h 5838626"/>
              <a:gd name="connsiteX11" fmla="*/ 2103950 w 4749368"/>
              <a:gd name="connsiteY11" fmla="*/ 3398784 h 5838626"/>
              <a:gd name="connsiteX12" fmla="*/ 2074571 w 4749368"/>
              <a:gd name="connsiteY12" fmla="*/ 3365733 h 5838626"/>
              <a:gd name="connsiteX13" fmla="*/ 2026832 w 4749368"/>
              <a:gd name="connsiteY13" fmla="*/ 3343699 h 5838626"/>
              <a:gd name="connsiteX14" fmla="*/ 3836449 w 4749368"/>
              <a:gd name="connsiteY14" fmla="*/ 3027696 h 5838626"/>
              <a:gd name="connsiteX15" fmla="*/ 3895158 w 4749368"/>
              <a:gd name="connsiteY15" fmla="*/ 3033757 h 5838626"/>
              <a:gd name="connsiteX16" fmla="*/ 3997681 w 4749368"/>
              <a:gd name="connsiteY16" fmla="*/ 3103030 h 5838626"/>
              <a:gd name="connsiteX17" fmla="*/ 4116830 w 4749368"/>
              <a:gd name="connsiteY17" fmla="*/ 3180615 h 5838626"/>
              <a:gd name="connsiteX18" fmla="*/ 4136227 w 4749368"/>
              <a:gd name="connsiteY18" fmla="*/ 3238804 h 5838626"/>
              <a:gd name="connsiteX19" fmla="*/ 4066954 w 4749368"/>
              <a:gd name="connsiteY19" fmla="*/ 3299764 h 5838626"/>
              <a:gd name="connsiteX20" fmla="*/ 4033703 w 4749368"/>
              <a:gd name="connsiteY20" fmla="*/ 3366266 h 5838626"/>
              <a:gd name="connsiteX21" fmla="*/ 4044787 w 4749368"/>
              <a:gd name="connsiteY21" fmla="*/ 3393975 h 5838626"/>
              <a:gd name="connsiteX22" fmla="*/ 4100205 w 4749368"/>
              <a:gd name="connsiteY22" fmla="*/ 3396746 h 5838626"/>
              <a:gd name="connsiteX23" fmla="*/ 4136227 w 4749368"/>
              <a:gd name="connsiteY23" fmla="*/ 3360724 h 5838626"/>
              <a:gd name="connsiteX24" fmla="*/ 4197187 w 4749368"/>
              <a:gd name="connsiteY24" fmla="*/ 3327473 h 5838626"/>
              <a:gd name="connsiteX25" fmla="*/ 4252605 w 4749368"/>
              <a:gd name="connsiteY25" fmla="*/ 3321932 h 5838626"/>
              <a:gd name="connsiteX26" fmla="*/ 4338503 w 4749368"/>
              <a:gd name="connsiteY26" fmla="*/ 3369037 h 5838626"/>
              <a:gd name="connsiteX27" fmla="*/ 4371754 w 4749368"/>
              <a:gd name="connsiteY27" fmla="*/ 3432768 h 5838626"/>
              <a:gd name="connsiteX28" fmla="*/ 4305252 w 4749368"/>
              <a:gd name="connsiteY28" fmla="*/ 3496499 h 5838626"/>
              <a:gd name="connsiteX29" fmla="*/ 4186103 w 4749368"/>
              <a:gd name="connsiteY29" fmla="*/ 3557459 h 5838626"/>
              <a:gd name="connsiteX30" fmla="*/ 4069725 w 4749368"/>
              <a:gd name="connsiteY30" fmla="*/ 3626732 h 5838626"/>
              <a:gd name="connsiteX31" fmla="*/ 3992140 w 4749368"/>
              <a:gd name="connsiteY31" fmla="*/ 3701546 h 5838626"/>
              <a:gd name="connsiteX32" fmla="*/ 3989369 w 4749368"/>
              <a:gd name="connsiteY32" fmla="*/ 3762506 h 5838626"/>
              <a:gd name="connsiteX33" fmla="*/ 4039245 w 4749368"/>
              <a:gd name="connsiteY33" fmla="*/ 3801299 h 5838626"/>
              <a:gd name="connsiteX34" fmla="*/ 4125143 w 4749368"/>
              <a:gd name="connsiteY34" fmla="*/ 3806841 h 5838626"/>
              <a:gd name="connsiteX35" fmla="*/ 4258147 w 4749368"/>
              <a:gd name="connsiteY35" fmla="*/ 3773590 h 5838626"/>
              <a:gd name="connsiteX36" fmla="*/ 4357900 w 4749368"/>
              <a:gd name="connsiteY36" fmla="*/ 3762506 h 5838626"/>
              <a:gd name="connsiteX37" fmla="*/ 4402234 w 4749368"/>
              <a:gd name="connsiteY37" fmla="*/ 3737568 h 5838626"/>
              <a:gd name="connsiteX38" fmla="*/ 4485361 w 4749368"/>
              <a:gd name="connsiteY38" fmla="*/ 3745881 h 5838626"/>
              <a:gd name="connsiteX39" fmla="*/ 4582343 w 4749368"/>
              <a:gd name="connsiteY39" fmla="*/ 3707088 h 5838626"/>
              <a:gd name="connsiteX40" fmla="*/ 4659929 w 4749368"/>
              <a:gd name="connsiteY40" fmla="*/ 3756964 h 5838626"/>
              <a:gd name="connsiteX41" fmla="*/ 4740285 w 4749368"/>
              <a:gd name="connsiteY41" fmla="*/ 3865030 h 5838626"/>
              <a:gd name="connsiteX42" fmla="*/ 4659929 w 4749368"/>
              <a:gd name="connsiteY42" fmla="*/ 3914906 h 5838626"/>
              <a:gd name="connsiteX43" fmla="*/ 4513070 w 4749368"/>
              <a:gd name="connsiteY43" fmla="*/ 3925990 h 5838626"/>
              <a:gd name="connsiteX44" fmla="*/ 4299710 w 4749368"/>
              <a:gd name="connsiteY44" fmla="*/ 3914906 h 5838626"/>
              <a:gd name="connsiteX45" fmla="*/ 4219354 w 4749368"/>
              <a:gd name="connsiteY45" fmla="*/ 3928761 h 5838626"/>
              <a:gd name="connsiteX46" fmla="*/ 4127914 w 4749368"/>
              <a:gd name="connsiteY46" fmla="*/ 3945386 h 5838626"/>
              <a:gd name="connsiteX47" fmla="*/ 4030932 w 4749368"/>
              <a:gd name="connsiteY47" fmla="*/ 3992492 h 5838626"/>
              <a:gd name="connsiteX48" fmla="*/ 4003223 w 4749368"/>
              <a:gd name="connsiteY48" fmla="*/ 4058993 h 5838626"/>
              <a:gd name="connsiteX49" fmla="*/ 3972743 w 4749368"/>
              <a:gd name="connsiteY49" fmla="*/ 4208622 h 5838626"/>
              <a:gd name="connsiteX50" fmla="*/ 4014307 w 4749368"/>
              <a:gd name="connsiteY50" fmla="*/ 4244644 h 5838626"/>
              <a:gd name="connsiteX51" fmla="*/ 4058641 w 4749368"/>
              <a:gd name="connsiteY51" fmla="*/ 4228019 h 5838626"/>
              <a:gd name="connsiteX52" fmla="*/ 4047558 w 4749368"/>
              <a:gd name="connsiteY52" fmla="*/ 4153204 h 5838626"/>
              <a:gd name="connsiteX53" fmla="*/ 4061412 w 4749368"/>
              <a:gd name="connsiteY53" fmla="*/ 4083932 h 5838626"/>
              <a:gd name="connsiteX54" fmla="*/ 4094663 w 4749368"/>
              <a:gd name="connsiteY54" fmla="*/ 4067306 h 5838626"/>
              <a:gd name="connsiteX55" fmla="*/ 4102976 w 4749368"/>
              <a:gd name="connsiteY55" fmla="*/ 4025742 h 5838626"/>
              <a:gd name="connsiteX56" fmla="*/ 4188874 w 4749368"/>
              <a:gd name="connsiteY56" fmla="*/ 4017430 h 5838626"/>
              <a:gd name="connsiteX57" fmla="*/ 4283085 w 4749368"/>
              <a:gd name="connsiteY57" fmla="*/ 4003575 h 5838626"/>
              <a:gd name="connsiteX58" fmla="*/ 4316336 w 4749368"/>
              <a:gd name="connsiteY58" fmla="*/ 4061764 h 5838626"/>
              <a:gd name="connsiteX59" fmla="*/ 4321878 w 4749368"/>
              <a:gd name="connsiteY59" fmla="*/ 4111641 h 5838626"/>
              <a:gd name="connsiteX60" fmla="*/ 4357900 w 4749368"/>
              <a:gd name="connsiteY60" fmla="*/ 4164288 h 5838626"/>
              <a:gd name="connsiteX61" fmla="*/ 4349587 w 4749368"/>
              <a:gd name="connsiteY61" fmla="*/ 4250186 h 5838626"/>
              <a:gd name="connsiteX62" fmla="*/ 4238750 w 4749368"/>
              <a:gd name="connsiteY62" fmla="*/ 4325001 h 5838626"/>
              <a:gd name="connsiteX63" fmla="*/ 4119601 w 4749368"/>
              <a:gd name="connsiteY63" fmla="*/ 4446921 h 5838626"/>
              <a:gd name="connsiteX64" fmla="*/ 3986598 w 4749368"/>
              <a:gd name="connsiteY64" fmla="*/ 4632571 h 5838626"/>
              <a:gd name="connsiteX65" fmla="*/ 3861907 w 4749368"/>
              <a:gd name="connsiteY65" fmla="*/ 4793284 h 5838626"/>
              <a:gd name="connsiteX66" fmla="*/ 3856313 w 4749368"/>
              <a:gd name="connsiteY66" fmla="*/ 4797324 h 5838626"/>
              <a:gd name="connsiteX67" fmla="*/ 3834025 w 4749368"/>
              <a:gd name="connsiteY67" fmla="*/ 4829220 h 5838626"/>
              <a:gd name="connsiteX68" fmla="*/ 3739987 w 4749368"/>
              <a:gd name="connsiteY68" fmla="*/ 4948455 h 5838626"/>
              <a:gd name="connsiteX69" fmla="*/ 3654089 w 4749368"/>
              <a:gd name="connsiteY69" fmla="*/ 5034353 h 5838626"/>
              <a:gd name="connsiteX70" fmla="*/ 3515543 w 4749368"/>
              <a:gd name="connsiteY70" fmla="*/ 5183982 h 5838626"/>
              <a:gd name="connsiteX71" fmla="*/ 3396394 w 4749368"/>
              <a:gd name="connsiteY71" fmla="*/ 5253255 h 5838626"/>
              <a:gd name="connsiteX72" fmla="*/ 3246765 w 4749368"/>
              <a:gd name="connsiteY72" fmla="*/ 5350237 h 5838626"/>
              <a:gd name="connsiteX73" fmla="*/ 3144241 w 4749368"/>
              <a:gd name="connsiteY73" fmla="*/ 5411197 h 5838626"/>
              <a:gd name="connsiteX74" fmla="*/ 3008467 w 4749368"/>
              <a:gd name="connsiteY74" fmla="*/ 5458302 h 5838626"/>
              <a:gd name="connsiteX75" fmla="*/ 2911485 w 4749368"/>
              <a:gd name="connsiteY75" fmla="*/ 5508179 h 5838626"/>
              <a:gd name="connsiteX76" fmla="*/ 2817274 w 4749368"/>
              <a:gd name="connsiteY76" fmla="*/ 5494324 h 5838626"/>
              <a:gd name="connsiteX77" fmla="*/ 2847754 w 4749368"/>
              <a:gd name="connsiteY77" fmla="*/ 5433364 h 5838626"/>
              <a:gd name="connsiteX78" fmla="*/ 2944736 w 4749368"/>
              <a:gd name="connsiteY78" fmla="*/ 5383488 h 5838626"/>
              <a:gd name="connsiteX79" fmla="*/ 3047260 w 4749368"/>
              <a:gd name="connsiteY79" fmla="*/ 5278193 h 5838626"/>
              <a:gd name="connsiteX80" fmla="*/ 3138700 w 4749368"/>
              <a:gd name="connsiteY80" fmla="*/ 5220004 h 5838626"/>
              <a:gd name="connsiteX81" fmla="*/ 3252307 w 4749368"/>
              <a:gd name="connsiteY81" fmla="*/ 5145190 h 5838626"/>
              <a:gd name="connsiteX82" fmla="*/ 3340976 w 4749368"/>
              <a:gd name="connsiteY82" fmla="*/ 5095313 h 5838626"/>
              <a:gd name="connsiteX83" fmla="*/ 3429645 w 4749368"/>
              <a:gd name="connsiteY83" fmla="*/ 4987248 h 5838626"/>
              <a:gd name="connsiteX84" fmla="*/ 3532169 w 4749368"/>
              <a:gd name="connsiteY84" fmla="*/ 4931830 h 5838626"/>
              <a:gd name="connsiteX85" fmla="*/ 3557107 w 4749368"/>
              <a:gd name="connsiteY85" fmla="*/ 4870870 h 5838626"/>
              <a:gd name="connsiteX86" fmla="*/ 3606983 w 4749368"/>
              <a:gd name="connsiteY86" fmla="*/ 4812681 h 5838626"/>
              <a:gd name="connsiteX87" fmla="*/ 3667942 w 4749368"/>
              <a:gd name="connsiteY87" fmla="*/ 4726782 h 5838626"/>
              <a:gd name="connsiteX88" fmla="*/ 3673448 w 4749368"/>
              <a:gd name="connsiteY88" fmla="*/ 4708475 h 5838626"/>
              <a:gd name="connsiteX89" fmla="*/ 3673420 w 4749368"/>
              <a:gd name="connsiteY89" fmla="*/ 4691302 h 5838626"/>
              <a:gd name="connsiteX90" fmla="*/ 3681798 w 4749368"/>
              <a:gd name="connsiteY90" fmla="*/ 4563299 h 5838626"/>
              <a:gd name="connsiteX91" fmla="*/ 3648547 w 4749368"/>
              <a:gd name="connsiteY91" fmla="*/ 4482942 h 5838626"/>
              <a:gd name="connsiteX92" fmla="*/ 3554336 w 4749368"/>
              <a:gd name="connsiteY92" fmla="*/ 4480172 h 5838626"/>
              <a:gd name="connsiteX93" fmla="*/ 3426874 w 4749368"/>
              <a:gd name="connsiteY93" fmla="*/ 4535590 h 5838626"/>
              <a:gd name="connsiteX94" fmla="*/ 3324350 w 4749368"/>
              <a:gd name="connsiteY94" fmla="*/ 4543902 h 5838626"/>
              <a:gd name="connsiteX95" fmla="*/ 3260620 w 4749368"/>
              <a:gd name="connsiteY95" fmla="*/ 4577153 h 5838626"/>
              <a:gd name="connsiteX96" fmla="*/ 3174721 w 4749368"/>
              <a:gd name="connsiteY96" fmla="*/ 4621488 h 5838626"/>
              <a:gd name="connsiteX97" fmla="*/ 3097136 w 4749368"/>
              <a:gd name="connsiteY97" fmla="*/ 4560528 h 5838626"/>
              <a:gd name="connsiteX98" fmla="*/ 3133158 w 4749368"/>
              <a:gd name="connsiteY98" fmla="*/ 4524506 h 5838626"/>
              <a:gd name="connsiteX99" fmla="*/ 3230140 w 4749368"/>
              <a:gd name="connsiteY99" fmla="*/ 4466317 h 5838626"/>
              <a:gd name="connsiteX100" fmla="*/ 3321580 w 4749368"/>
              <a:gd name="connsiteY100" fmla="*/ 4435837 h 5838626"/>
              <a:gd name="connsiteX101" fmla="*/ 3390852 w 4749368"/>
              <a:gd name="connsiteY101" fmla="*/ 4388732 h 5838626"/>
              <a:gd name="connsiteX102" fmla="*/ 3454583 w 4749368"/>
              <a:gd name="connsiteY102" fmla="*/ 4363793 h 5838626"/>
              <a:gd name="connsiteX103" fmla="*/ 3521085 w 4749368"/>
              <a:gd name="connsiteY103" fmla="*/ 4316688 h 5838626"/>
              <a:gd name="connsiteX104" fmla="*/ 3584816 w 4749368"/>
              <a:gd name="connsiteY104" fmla="*/ 4325001 h 5838626"/>
              <a:gd name="connsiteX105" fmla="*/ 3651318 w 4749368"/>
              <a:gd name="connsiteY105" fmla="*/ 4377648 h 5838626"/>
              <a:gd name="connsiteX106" fmla="*/ 3681798 w 4749368"/>
              <a:gd name="connsiteY106" fmla="*/ 4410899 h 5838626"/>
              <a:gd name="connsiteX107" fmla="*/ 3728903 w 4749368"/>
              <a:gd name="connsiteY107" fmla="*/ 4413670 h 5838626"/>
              <a:gd name="connsiteX108" fmla="*/ 3709507 w 4749368"/>
              <a:gd name="connsiteY108" fmla="*/ 4355481 h 5838626"/>
              <a:gd name="connsiteX109" fmla="*/ 3706736 w 4749368"/>
              <a:gd name="connsiteY109" fmla="*/ 4302833 h 5838626"/>
              <a:gd name="connsiteX110" fmla="*/ 3690111 w 4749368"/>
              <a:gd name="connsiteY110" fmla="*/ 4247414 h 5838626"/>
              <a:gd name="connsiteX111" fmla="*/ 3703966 w 4749368"/>
              <a:gd name="connsiteY111" fmla="*/ 4186455 h 5838626"/>
              <a:gd name="connsiteX112" fmla="*/ 3695652 w 4749368"/>
              <a:gd name="connsiteY112" fmla="*/ 4128266 h 5838626"/>
              <a:gd name="connsiteX113" fmla="*/ 3637463 w 4749368"/>
              <a:gd name="connsiteY113" fmla="*/ 4111641 h 5838626"/>
              <a:gd name="connsiteX114" fmla="*/ 3568190 w 4749368"/>
              <a:gd name="connsiteY114" fmla="*/ 4119953 h 5838626"/>
              <a:gd name="connsiteX115" fmla="*/ 3415790 w 4749368"/>
              <a:gd name="connsiteY115" fmla="*/ 4125495 h 5838626"/>
              <a:gd name="connsiteX116" fmla="*/ 3288329 w 4749368"/>
              <a:gd name="connsiteY116" fmla="*/ 4191997 h 5838626"/>
              <a:gd name="connsiteX117" fmla="*/ 3188576 w 4749368"/>
              <a:gd name="connsiteY117" fmla="*/ 4233561 h 5838626"/>
              <a:gd name="connsiteX118" fmla="*/ 3072198 w 4749368"/>
              <a:gd name="connsiteY118" fmla="*/ 4294521 h 5838626"/>
              <a:gd name="connsiteX119" fmla="*/ 2975216 w 4749368"/>
              <a:gd name="connsiteY119" fmla="*/ 4347168 h 5838626"/>
              <a:gd name="connsiteX120" fmla="*/ 2900401 w 4749368"/>
              <a:gd name="connsiteY120" fmla="*/ 4377648 h 5838626"/>
              <a:gd name="connsiteX121" fmla="*/ 2869921 w 4749368"/>
              <a:gd name="connsiteY121" fmla="*/ 4391502 h 5838626"/>
              <a:gd name="connsiteX122" fmla="*/ 2847754 w 4749368"/>
              <a:gd name="connsiteY122" fmla="*/ 4430295 h 5838626"/>
              <a:gd name="connsiteX123" fmla="*/ 2775710 w 4749368"/>
              <a:gd name="connsiteY123" fmla="*/ 4410899 h 5838626"/>
              <a:gd name="connsiteX124" fmla="*/ 2728605 w 4749368"/>
              <a:gd name="connsiteY124" fmla="*/ 4372106 h 5838626"/>
              <a:gd name="connsiteX125" fmla="*/ 2653790 w 4749368"/>
              <a:gd name="connsiteY125" fmla="*/ 4305604 h 5838626"/>
              <a:gd name="connsiteX126" fmla="*/ 2662103 w 4749368"/>
              <a:gd name="connsiteY126" fmla="*/ 4230790 h 5838626"/>
              <a:gd name="connsiteX127" fmla="*/ 2709209 w 4749368"/>
              <a:gd name="connsiteY127" fmla="*/ 4191997 h 5838626"/>
              <a:gd name="connsiteX128" fmla="*/ 2864380 w 4749368"/>
              <a:gd name="connsiteY128" fmla="*/ 4180913 h 5838626"/>
              <a:gd name="connsiteX129" fmla="*/ 2911485 w 4749368"/>
              <a:gd name="connsiteY129" fmla="*/ 4180913 h 5838626"/>
              <a:gd name="connsiteX130" fmla="*/ 2941965 w 4749368"/>
              <a:gd name="connsiteY130" fmla="*/ 4161517 h 5838626"/>
              <a:gd name="connsiteX131" fmla="*/ 3014009 w 4749368"/>
              <a:gd name="connsiteY131" fmla="*/ 4142121 h 5838626"/>
              <a:gd name="connsiteX132" fmla="*/ 3014009 w 4749368"/>
              <a:gd name="connsiteY132" fmla="*/ 4119953 h 5838626"/>
              <a:gd name="connsiteX133" fmla="*/ 3033405 w 4749368"/>
              <a:gd name="connsiteY133" fmla="*/ 4061764 h 5838626"/>
              <a:gd name="connsiteX134" fmla="*/ 3061114 w 4749368"/>
              <a:gd name="connsiteY134" fmla="*/ 4034055 h 5838626"/>
              <a:gd name="connsiteX135" fmla="*/ 3130387 w 4749368"/>
              <a:gd name="connsiteY135" fmla="*/ 4028513 h 5838626"/>
              <a:gd name="connsiteX136" fmla="*/ 3166409 w 4749368"/>
              <a:gd name="connsiteY136" fmla="*/ 4025742 h 5838626"/>
              <a:gd name="connsiteX137" fmla="*/ 3210743 w 4749368"/>
              <a:gd name="connsiteY137" fmla="*/ 3992492 h 5838626"/>
              <a:gd name="connsiteX138" fmla="*/ 3271703 w 4749368"/>
              <a:gd name="connsiteY138" fmla="*/ 3981408 h 5838626"/>
              <a:gd name="connsiteX139" fmla="*/ 3313267 w 4749368"/>
              <a:gd name="connsiteY139" fmla="*/ 3937073 h 5838626"/>
              <a:gd name="connsiteX140" fmla="*/ 3349289 w 4749368"/>
              <a:gd name="connsiteY140" fmla="*/ 3898281 h 5838626"/>
              <a:gd name="connsiteX141" fmla="*/ 3368685 w 4749368"/>
              <a:gd name="connsiteY141" fmla="*/ 3851175 h 5838626"/>
              <a:gd name="connsiteX142" fmla="*/ 3343747 w 4749368"/>
              <a:gd name="connsiteY142" fmla="*/ 3790215 h 5838626"/>
              <a:gd name="connsiteX143" fmla="*/ 3349289 w 4749368"/>
              <a:gd name="connsiteY143" fmla="*/ 3682150 h 5838626"/>
              <a:gd name="connsiteX144" fmla="*/ 3343747 w 4749368"/>
              <a:gd name="connsiteY144" fmla="*/ 3629502 h 5838626"/>
              <a:gd name="connsiteX145" fmla="*/ 3321580 w 4749368"/>
              <a:gd name="connsiteY145" fmla="*/ 3599022 h 5838626"/>
              <a:gd name="connsiteX146" fmla="*/ 3293870 w 4749368"/>
              <a:gd name="connsiteY146" fmla="*/ 3538062 h 5838626"/>
              <a:gd name="connsiteX147" fmla="*/ 3316038 w 4749368"/>
              <a:gd name="connsiteY147" fmla="*/ 3526979 h 5838626"/>
              <a:gd name="connsiteX148" fmla="*/ 3374227 w 4749368"/>
              <a:gd name="connsiteY148" fmla="*/ 3524208 h 5838626"/>
              <a:gd name="connsiteX149" fmla="*/ 3401936 w 4749368"/>
              <a:gd name="connsiteY149" fmla="*/ 3488186 h 5838626"/>
              <a:gd name="connsiteX150" fmla="*/ 3449041 w 4749368"/>
              <a:gd name="connsiteY150" fmla="*/ 3482644 h 5838626"/>
              <a:gd name="connsiteX151" fmla="*/ 3523856 w 4749368"/>
              <a:gd name="connsiteY151" fmla="*/ 3518666 h 5838626"/>
              <a:gd name="connsiteX152" fmla="*/ 3587587 w 4749368"/>
              <a:gd name="connsiteY152" fmla="*/ 3571313 h 5838626"/>
              <a:gd name="connsiteX153" fmla="*/ 3631921 w 4749368"/>
              <a:gd name="connsiteY153" fmla="*/ 3601793 h 5838626"/>
              <a:gd name="connsiteX154" fmla="*/ 3665172 w 4749368"/>
              <a:gd name="connsiteY154" fmla="*/ 3635044 h 5838626"/>
              <a:gd name="connsiteX155" fmla="*/ 3676256 w 4749368"/>
              <a:gd name="connsiteY155" fmla="*/ 3538062 h 5838626"/>
              <a:gd name="connsiteX156" fmla="*/ 3670714 w 4749368"/>
              <a:gd name="connsiteY156" fmla="*/ 3435539 h 5838626"/>
              <a:gd name="connsiteX157" fmla="*/ 3670714 w 4749368"/>
              <a:gd name="connsiteY157" fmla="*/ 3405059 h 5838626"/>
              <a:gd name="connsiteX158" fmla="*/ 3662401 w 4749368"/>
              <a:gd name="connsiteY158" fmla="*/ 3308077 h 5838626"/>
              <a:gd name="connsiteX159" fmla="*/ 3662401 w 4749368"/>
              <a:gd name="connsiteY159" fmla="*/ 3216637 h 5838626"/>
              <a:gd name="connsiteX160" fmla="*/ 3640234 w 4749368"/>
              <a:gd name="connsiteY160" fmla="*/ 3144593 h 5838626"/>
              <a:gd name="connsiteX161" fmla="*/ 3676256 w 4749368"/>
              <a:gd name="connsiteY161" fmla="*/ 3105801 h 5838626"/>
              <a:gd name="connsiteX162" fmla="*/ 3734445 w 4749368"/>
              <a:gd name="connsiteY162" fmla="*/ 3086404 h 5838626"/>
              <a:gd name="connsiteX163" fmla="*/ 3784321 w 4749368"/>
              <a:gd name="connsiteY163" fmla="*/ 3036528 h 5838626"/>
              <a:gd name="connsiteX164" fmla="*/ 3836449 w 4749368"/>
              <a:gd name="connsiteY164" fmla="*/ 3027696 h 5838626"/>
              <a:gd name="connsiteX165" fmla="*/ 3579274 w 4749368"/>
              <a:gd name="connsiteY165" fmla="*/ 2543307 h 5838626"/>
              <a:gd name="connsiteX166" fmla="*/ 3551565 w 4749368"/>
              <a:gd name="connsiteY166" fmla="*/ 2557162 h 5838626"/>
              <a:gd name="connsiteX167" fmla="*/ 3468438 w 4749368"/>
              <a:gd name="connsiteY167" fmla="*/ 2579329 h 5838626"/>
              <a:gd name="connsiteX168" fmla="*/ 3457354 w 4749368"/>
              <a:gd name="connsiteY168" fmla="*/ 2582100 h 5838626"/>
              <a:gd name="connsiteX169" fmla="*/ 3418561 w 4749368"/>
              <a:gd name="connsiteY169" fmla="*/ 2590413 h 5838626"/>
              <a:gd name="connsiteX170" fmla="*/ 3401936 w 4749368"/>
              <a:gd name="connsiteY170" fmla="*/ 2598725 h 5838626"/>
              <a:gd name="connsiteX171" fmla="*/ 3399165 w 4749368"/>
              <a:gd name="connsiteY171" fmla="*/ 2609809 h 5838626"/>
              <a:gd name="connsiteX172" fmla="*/ 3390852 w 4749368"/>
              <a:gd name="connsiteY172" fmla="*/ 2651373 h 5838626"/>
              <a:gd name="connsiteX173" fmla="*/ 3396394 w 4749368"/>
              <a:gd name="connsiteY173" fmla="*/ 2651373 h 5838626"/>
              <a:gd name="connsiteX174" fmla="*/ 3465667 w 4749368"/>
              <a:gd name="connsiteY174" fmla="*/ 2648602 h 5838626"/>
              <a:gd name="connsiteX175" fmla="*/ 3479521 w 4749368"/>
              <a:gd name="connsiteY175" fmla="*/ 2645831 h 5838626"/>
              <a:gd name="connsiteX176" fmla="*/ 3490605 w 4749368"/>
              <a:gd name="connsiteY176" fmla="*/ 2637518 h 5838626"/>
              <a:gd name="connsiteX177" fmla="*/ 3518314 w 4749368"/>
              <a:gd name="connsiteY177" fmla="*/ 2629205 h 5838626"/>
              <a:gd name="connsiteX178" fmla="*/ 3526627 w 4749368"/>
              <a:gd name="connsiteY178" fmla="*/ 2620893 h 5838626"/>
              <a:gd name="connsiteX179" fmla="*/ 3584816 w 4749368"/>
              <a:gd name="connsiteY179" fmla="*/ 2615351 h 5838626"/>
              <a:gd name="connsiteX180" fmla="*/ 3601441 w 4749368"/>
              <a:gd name="connsiteY180" fmla="*/ 2609809 h 5838626"/>
              <a:gd name="connsiteX181" fmla="*/ 3615296 w 4749368"/>
              <a:gd name="connsiteY181" fmla="*/ 2595954 h 5838626"/>
              <a:gd name="connsiteX182" fmla="*/ 3623609 w 4749368"/>
              <a:gd name="connsiteY182" fmla="*/ 2593183 h 5838626"/>
              <a:gd name="connsiteX183" fmla="*/ 3634692 w 4749368"/>
              <a:gd name="connsiteY183" fmla="*/ 2587642 h 5838626"/>
              <a:gd name="connsiteX184" fmla="*/ 3665172 w 4749368"/>
              <a:gd name="connsiteY184" fmla="*/ 2582100 h 5838626"/>
              <a:gd name="connsiteX185" fmla="*/ 3673485 w 4749368"/>
              <a:gd name="connsiteY185" fmla="*/ 2573787 h 5838626"/>
              <a:gd name="connsiteX186" fmla="*/ 3690110 w 4749368"/>
              <a:gd name="connsiteY186" fmla="*/ 2559933 h 5838626"/>
              <a:gd name="connsiteX187" fmla="*/ 3684569 w 4749368"/>
              <a:gd name="connsiteY187" fmla="*/ 2551620 h 5838626"/>
              <a:gd name="connsiteX188" fmla="*/ 3673485 w 4749368"/>
              <a:gd name="connsiteY188" fmla="*/ 2546078 h 5838626"/>
              <a:gd name="connsiteX189" fmla="*/ 3579274 w 4749368"/>
              <a:gd name="connsiteY189" fmla="*/ 2543307 h 5838626"/>
              <a:gd name="connsiteX190" fmla="*/ 3733919 w 4749368"/>
              <a:gd name="connsiteY190" fmla="*/ 2251374 h 5838626"/>
              <a:gd name="connsiteX191" fmla="*/ 3728903 w 4749368"/>
              <a:gd name="connsiteY191" fmla="*/ 2252362 h 5838626"/>
              <a:gd name="connsiteX192" fmla="*/ 3660973 w 4749368"/>
              <a:gd name="connsiteY192" fmla="*/ 2274898 h 5838626"/>
              <a:gd name="connsiteX193" fmla="*/ 3627046 w 4749368"/>
              <a:gd name="connsiteY193" fmla="*/ 2285407 h 5838626"/>
              <a:gd name="connsiteX194" fmla="*/ 3629151 w 4749368"/>
              <a:gd name="connsiteY194" fmla="*/ 2309771 h 5838626"/>
              <a:gd name="connsiteX195" fmla="*/ 3641360 w 4749368"/>
              <a:gd name="connsiteY195" fmla="*/ 2333129 h 5838626"/>
              <a:gd name="connsiteX196" fmla="*/ 3644178 w 4749368"/>
              <a:gd name="connsiteY196" fmla="*/ 2336508 h 5838626"/>
              <a:gd name="connsiteX197" fmla="*/ 3648959 w 4749368"/>
              <a:gd name="connsiteY197" fmla="*/ 2334385 h 5838626"/>
              <a:gd name="connsiteX198" fmla="*/ 3687340 w 4749368"/>
              <a:gd name="connsiteY198" fmla="*/ 2343802 h 5838626"/>
              <a:gd name="connsiteX199" fmla="*/ 3718426 w 4749368"/>
              <a:gd name="connsiteY199" fmla="*/ 2335771 h 5838626"/>
              <a:gd name="connsiteX200" fmla="*/ 3742951 w 4749368"/>
              <a:gd name="connsiteY200" fmla="*/ 2328044 h 5838626"/>
              <a:gd name="connsiteX201" fmla="*/ 3731675 w 4749368"/>
              <a:gd name="connsiteY201" fmla="*/ 2309771 h 5838626"/>
              <a:gd name="connsiteX202" fmla="*/ 3730636 w 4749368"/>
              <a:gd name="connsiteY202" fmla="*/ 2273230 h 5838626"/>
              <a:gd name="connsiteX203" fmla="*/ 4199958 w 4749368"/>
              <a:gd name="connsiteY203" fmla="*/ 2216340 h 5838626"/>
              <a:gd name="connsiteX204" fmla="*/ 3997681 w 4749368"/>
              <a:gd name="connsiteY204" fmla="*/ 2219111 h 5838626"/>
              <a:gd name="connsiteX205" fmla="*/ 3914554 w 4749368"/>
              <a:gd name="connsiteY205" fmla="*/ 2221882 h 5838626"/>
              <a:gd name="connsiteX206" fmla="*/ 3898138 w 4749368"/>
              <a:gd name="connsiteY206" fmla="*/ 2224119 h 5838626"/>
              <a:gd name="connsiteX207" fmla="*/ 3897930 w 4749368"/>
              <a:gd name="connsiteY207" fmla="*/ 2226644 h 5838626"/>
              <a:gd name="connsiteX208" fmla="*/ 3895159 w 4749368"/>
              <a:gd name="connsiteY208" fmla="*/ 2348564 h 5838626"/>
              <a:gd name="connsiteX209" fmla="*/ 3891223 w 4749368"/>
              <a:gd name="connsiteY209" fmla="*/ 2351605 h 5838626"/>
              <a:gd name="connsiteX210" fmla="*/ 3895158 w 4749368"/>
              <a:gd name="connsiteY210" fmla="*/ 2354885 h 5838626"/>
              <a:gd name="connsiteX211" fmla="*/ 4069725 w 4749368"/>
              <a:gd name="connsiteY211" fmla="*/ 2465722 h 5838626"/>
              <a:gd name="connsiteX212" fmla="*/ 4064183 w 4749368"/>
              <a:gd name="connsiteY212" fmla="*/ 2559933 h 5838626"/>
              <a:gd name="connsiteX213" fmla="*/ 3972743 w 4749368"/>
              <a:gd name="connsiteY213" fmla="*/ 2631976 h 5838626"/>
              <a:gd name="connsiteX214" fmla="*/ 3948520 w 4749368"/>
              <a:gd name="connsiteY214" fmla="*/ 2663582 h 5838626"/>
              <a:gd name="connsiteX215" fmla="*/ 3944071 w 4749368"/>
              <a:gd name="connsiteY215" fmla="*/ 2670405 h 5838626"/>
              <a:gd name="connsiteX216" fmla="*/ 3946875 w 4749368"/>
              <a:gd name="connsiteY216" fmla="*/ 2671332 h 5838626"/>
              <a:gd name="connsiteX217" fmla="*/ 3992140 w 4749368"/>
              <a:gd name="connsiteY217" fmla="*/ 2723416 h 5838626"/>
              <a:gd name="connsiteX218" fmla="*/ 4014307 w 4749368"/>
              <a:gd name="connsiteY218" fmla="*/ 2742813 h 5838626"/>
              <a:gd name="connsiteX219" fmla="*/ 4141769 w 4749368"/>
              <a:gd name="connsiteY219" fmla="*/ 2701249 h 5838626"/>
              <a:gd name="connsiteX220" fmla="*/ 4266460 w 4749368"/>
              <a:gd name="connsiteY220" fmla="*/ 2640289 h 5838626"/>
              <a:gd name="connsiteX221" fmla="*/ 4396692 w 4749368"/>
              <a:gd name="connsiteY221" fmla="*/ 2557162 h 5838626"/>
              <a:gd name="connsiteX222" fmla="*/ 4479820 w 4749368"/>
              <a:gd name="connsiteY222" fmla="*/ 2471263 h 5838626"/>
              <a:gd name="connsiteX223" fmla="*/ 4496445 w 4749368"/>
              <a:gd name="connsiteY223" fmla="*/ 2332718 h 5838626"/>
              <a:gd name="connsiteX224" fmla="*/ 4438256 w 4749368"/>
              <a:gd name="connsiteY224" fmla="*/ 2257903 h 5838626"/>
              <a:gd name="connsiteX225" fmla="*/ 4324649 w 4749368"/>
              <a:gd name="connsiteY225" fmla="*/ 2249591 h 5838626"/>
              <a:gd name="connsiteX226" fmla="*/ 4249834 w 4749368"/>
              <a:gd name="connsiteY226" fmla="*/ 2224653 h 5838626"/>
              <a:gd name="connsiteX227" fmla="*/ 4199958 w 4749368"/>
              <a:gd name="connsiteY227" fmla="*/ 2216340 h 5838626"/>
              <a:gd name="connsiteX228" fmla="*/ 3684916 w 4749368"/>
              <a:gd name="connsiteY228" fmla="*/ 2094333 h 5838626"/>
              <a:gd name="connsiteX229" fmla="*/ 3631922 w 4749368"/>
              <a:gd name="connsiteY229" fmla="*/ 2107495 h 5838626"/>
              <a:gd name="connsiteX230" fmla="*/ 3622398 w 4749368"/>
              <a:gd name="connsiteY230" fmla="*/ 2144729 h 5838626"/>
              <a:gd name="connsiteX231" fmla="*/ 3624824 w 4749368"/>
              <a:gd name="connsiteY231" fmla="*/ 2176052 h 5838626"/>
              <a:gd name="connsiteX232" fmla="*/ 3695652 w 4749368"/>
              <a:gd name="connsiteY232" fmla="*/ 2155380 h 5838626"/>
              <a:gd name="connsiteX233" fmla="*/ 3744498 w 4749368"/>
              <a:gd name="connsiteY233" fmla="*/ 2144174 h 5838626"/>
              <a:gd name="connsiteX234" fmla="*/ 3744751 w 4749368"/>
              <a:gd name="connsiteY234" fmla="*/ 2130377 h 5838626"/>
              <a:gd name="connsiteX235" fmla="*/ 3737217 w 4749368"/>
              <a:gd name="connsiteY235" fmla="*/ 2107495 h 5838626"/>
              <a:gd name="connsiteX236" fmla="*/ 3684916 w 4749368"/>
              <a:gd name="connsiteY236" fmla="*/ 2094333 h 5838626"/>
              <a:gd name="connsiteX237" fmla="*/ 1567795 w 4749368"/>
              <a:gd name="connsiteY237" fmla="*/ 2054726 h 5838626"/>
              <a:gd name="connsiteX238" fmla="*/ 1722032 w 4749368"/>
              <a:gd name="connsiteY238" fmla="*/ 2109810 h 5838626"/>
              <a:gd name="connsiteX239" fmla="*/ 1890957 w 4749368"/>
              <a:gd name="connsiteY239" fmla="*/ 2194273 h 5838626"/>
              <a:gd name="connsiteX240" fmla="*/ 1982764 w 4749368"/>
              <a:gd name="connsiteY240" fmla="*/ 2264046 h 5838626"/>
              <a:gd name="connsiteX241" fmla="*/ 2004798 w 4749368"/>
              <a:gd name="connsiteY241" fmla="*/ 2315458 h 5838626"/>
              <a:gd name="connsiteX242" fmla="*/ 2019487 w 4749368"/>
              <a:gd name="connsiteY242" fmla="*/ 2429299 h 5838626"/>
              <a:gd name="connsiteX243" fmla="*/ 2063554 w 4749368"/>
              <a:gd name="connsiteY243" fmla="*/ 2532123 h 5838626"/>
              <a:gd name="connsiteX244" fmla="*/ 2155362 w 4749368"/>
              <a:gd name="connsiteY244" fmla="*/ 2590880 h 5838626"/>
              <a:gd name="connsiteX245" fmla="*/ 2247169 w 4749368"/>
              <a:gd name="connsiteY245" fmla="*/ 2568846 h 5838626"/>
              <a:gd name="connsiteX246" fmla="*/ 2327959 w 4749368"/>
              <a:gd name="connsiteY246" fmla="*/ 2568846 h 5838626"/>
              <a:gd name="connsiteX247" fmla="*/ 2405077 w 4749368"/>
              <a:gd name="connsiteY247" fmla="*/ 2620258 h 5838626"/>
              <a:gd name="connsiteX248" fmla="*/ 2449145 w 4749368"/>
              <a:gd name="connsiteY248" fmla="*/ 2697376 h 5838626"/>
              <a:gd name="connsiteX249" fmla="*/ 2353665 w 4749368"/>
              <a:gd name="connsiteY249" fmla="*/ 2796528 h 5838626"/>
              <a:gd name="connsiteX250" fmla="*/ 2232480 w 4749368"/>
              <a:gd name="connsiteY250" fmla="*/ 2892008 h 5838626"/>
              <a:gd name="connsiteX251" fmla="*/ 2111294 w 4749368"/>
              <a:gd name="connsiteY251" fmla="*/ 2976470 h 5838626"/>
              <a:gd name="connsiteX252" fmla="*/ 2045193 w 4749368"/>
              <a:gd name="connsiteY252" fmla="*/ 3020538 h 5838626"/>
              <a:gd name="connsiteX253" fmla="*/ 2004798 w 4749368"/>
              <a:gd name="connsiteY253" fmla="*/ 3086639 h 5838626"/>
              <a:gd name="connsiteX254" fmla="*/ 2002733 w 4749368"/>
              <a:gd name="connsiteY254" fmla="*/ 3117108 h 5838626"/>
              <a:gd name="connsiteX255" fmla="*/ 2003708 w 4749368"/>
              <a:gd name="connsiteY255" fmla="*/ 3139287 h 5838626"/>
              <a:gd name="connsiteX256" fmla="*/ 2018942 w 4749368"/>
              <a:gd name="connsiteY256" fmla="*/ 3139887 h 5838626"/>
              <a:gd name="connsiteX257" fmla="*/ 2100277 w 4749368"/>
              <a:gd name="connsiteY257" fmla="*/ 3167429 h 5838626"/>
              <a:gd name="connsiteX258" fmla="*/ 2232480 w 4749368"/>
              <a:gd name="connsiteY258" fmla="*/ 3160085 h 5838626"/>
              <a:gd name="connsiteX259" fmla="*/ 2283892 w 4749368"/>
              <a:gd name="connsiteY259" fmla="*/ 3160085 h 5838626"/>
              <a:gd name="connsiteX260" fmla="*/ 2397733 w 4749368"/>
              <a:gd name="connsiteY260" fmla="*/ 3141723 h 5838626"/>
              <a:gd name="connsiteX261" fmla="*/ 2445473 w 4749368"/>
              <a:gd name="connsiteY261" fmla="*/ 3119690 h 5838626"/>
              <a:gd name="connsiteX262" fmla="*/ 2493212 w 4749368"/>
              <a:gd name="connsiteY262" fmla="*/ 3119690 h 5838626"/>
              <a:gd name="connsiteX263" fmla="*/ 2548297 w 4749368"/>
              <a:gd name="connsiteY263" fmla="*/ 3071950 h 5838626"/>
              <a:gd name="connsiteX264" fmla="*/ 2588692 w 4749368"/>
              <a:gd name="connsiteY264" fmla="*/ 3079294 h 5838626"/>
              <a:gd name="connsiteX265" fmla="*/ 2647448 w 4749368"/>
              <a:gd name="connsiteY265" fmla="*/ 3057261 h 5838626"/>
              <a:gd name="connsiteX266" fmla="*/ 2720894 w 4749368"/>
              <a:gd name="connsiteY266" fmla="*/ 3071950 h 5838626"/>
              <a:gd name="connsiteX267" fmla="*/ 2750273 w 4749368"/>
              <a:gd name="connsiteY267" fmla="*/ 3027882 h 5838626"/>
              <a:gd name="connsiteX268" fmla="*/ 2827391 w 4749368"/>
              <a:gd name="connsiteY268" fmla="*/ 3031555 h 5838626"/>
              <a:gd name="connsiteX269" fmla="*/ 2911853 w 4749368"/>
              <a:gd name="connsiteY269" fmla="*/ 3086639 h 5838626"/>
              <a:gd name="connsiteX270" fmla="*/ 3047728 w 4749368"/>
              <a:gd name="connsiteY270" fmla="*/ 3149068 h 5838626"/>
              <a:gd name="connsiteX271" fmla="*/ 3106485 w 4749368"/>
              <a:gd name="connsiteY271" fmla="*/ 3215169 h 5838626"/>
              <a:gd name="connsiteX272" fmla="*/ 3077106 w 4749368"/>
              <a:gd name="connsiteY272" fmla="*/ 3284943 h 5838626"/>
              <a:gd name="connsiteX273" fmla="*/ 3062417 w 4749368"/>
              <a:gd name="connsiteY273" fmla="*/ 3347371 h 5838626"/>
              <a:gd name="connsiteX274" fmla="*/ 3003660 w 4749368"/>
              <a:gd name="connsiteY274" fmla="*/ 3362061 h 5838626"/>
              <a:gd name="connsiteX275" fmla="*/ 2809029 w 4749368"/>
              <a:gd name="connsiteY275" fmla="*/ 3354716 h 5838626"/>
              <a:gd name="connsiteX276" fmla="*/ 2669482 w 4749368"/>
              <a:gd name="connsiteY276" fmla="*/ 3358388 h 5838626"/>
              <a:gd name="connsiteX277" fmla="*/ 2585019 w 4749368"/>
              <a:gd name="connsiteY277" fmla="*/ 3387767 h 5838626"/>
              <a:gd name="connsiteX278" fmla="*/ 2551969 w 4749368"/>
              <a:gd name="connsiteY278" fmla="*/ 3420817 h 5838626"/>
              <a:gd name="connsiteX279" fmla="*/ 2570330 w 4749368"/>
              <a:gd name="connsiteY279" fmla="*/ 3497935 h 5838626"/>
              <a:gd name="connsiteX280" fmla="*/ 2566658 w 4749368"/>
              <a:gd name="connsiteY280" fmla="*/ 3644827 h 5838626"/>
              <a:gd name="connsiteX281" fmla="*/ 2533607 w 4749368"/>
              <a:gd name="connsiteY281" fmla="*/ 3751323 h 5838626"/>
              <a:gd name="connsiteX282" fmla="*/ 2456489 w 4749368"/>
              <a:gd name="connsiteY282" fmla="*/ 3857820 h 5838626"/>
              <a:gd name="connsiteX283" fmla="*/ 2338976 w 4749368"/>
              <a:gd name="connsiteY283" fmla="*/ 3938610 h 5838626"/>
              <a:gd name="connsiteX284" fmla="*/ 2236152 w 4749368"/>
              <a:gd name="connsiteY284" fmla="*/ 4001039 h 5838626"/>
              <a:gd name="connsiteX285" fmla="*/ 2122311 w 4749368"/>
              <a:gd name="connsiteY285" fmla="*/ 4155275 h 5838626"/>
              <a:gd name="connsiteX286" fmla="*/ 2119430 w 4749368"/>
              <a:gd name="connsiteY286" fmla="*/ 4156659 h 5838626"/>
              <a:gd name="connsiteX287" fmla="*/ 2110376 w 4749368"/>
              <a:gd name="connsiteY287" fmla="*/ 4174325 h 5838626"/>
              <a:gd name="connsiteX288" fmla="*/ 2074571 w 4749368"/>
              <a:gd name="connsiteY288" fmla="*/ 4239737 h 5838626"/>
              <a:gd name="connsiteX289" fmla="*/ 2004798 w 4749368"/>
              <a:gd name="connsiteY289" fmla="*/ 4360923 h 5838626"/>
              <a:gd name="connsiteX290" fmla="*/ 1971289 w 4749368"/>
              <a:gd name="connsiteY290" fmla="*/ 4423352 h 5838626"/>
              <a:gd name="connsiteX291" fmla="*/ 1951647 w 4749368"/>
              <a:gd name="connsiteY291" fmla="*/ 4444511 h 5838626"/>
              <a:gd name="connsiteX292" fmla="*/ 1940992 w 4749368"/>
              <a:gd name="connsiteY292" fmla="*/ 4462370 h 5838626"/>
              <a:gd name="connsiteX293" fmla="*/ 1898301 w 4749368"/>
              <a:gd name="connsiteY293" fmla="*/ 4522504 h 5838626"/>
              <a:gd name="connsiteX294" fmla="*/ 1806494 w 4749368"/>
              <a:gd name="connsiteY294" fmla="*/ 4636345 h 5838626"/>
              <a:gd name="connsiteX295" fmla="*/ 1688981 w 4749368"/>
              <a:gd name="connsiteY295" fmla="*/ 4768547 h 5838626"/>
              <a:gd name="connsiteX296" fmla="*/ 1567795 w 4749368"/>
              <a:gd name="connsiteY296" fmla="*/ 4860355 h 5838626"/>
              <a:gd name="connsiteX297" fmla="*/ 1464971 w 4749368"/>
              <a:gd name="connsiteY297" fmla="*/ 5014591 h 5838626"/>
              <a:gd name="connsiteX298" fmla="*/ 1391526 w 4749368"/>
              <a:gd name="connsiteY298" fmla="*/ 5139449 h 5838626"/>
              <a:gd name="connsiteX299" fmla="*/ 1244634 w 4749368"/>
              <a:gd name="connsiteY299" fmla="*/ 5249617 h 5838626"/>
              <a:gd name="connsiteX300" fmla="*/ 1127121 w 4749368"/>
              <a:gd name="connsiteY300" fmla="*/ 5352441 h 5838626"/>
              <a:gd name="connsiteX301" fmla="*/ 1038986 w 4749368"/>
              <a:gd name="connsiteY301" fmla="*/ 5392837 h 5838626"/>
              <a:gd name="connsiteX302" fmla="*/ 921473 w 4749368"/>
              <a:gd name="connsiteY302" fmla="*/ 5484644 h 5838626"/>
              <a:gd name="connsiteX303" fmla="*/ 807632 w 4749368"/>
              <a:gd name="connsiteY303" fmla="*/ 5550745 h 5838626"/>
              <a:gd name="connsiteX304" fmla="*/ 682774 w 4749368"/>
              <a:gd name="connsiteY304" fmla="*/ 5653569 h 5838626"/>
              <a:gd name="connsiteX305" fmla="*/ 561588 w 4749368"/>
              <a:gd name="connsiteY305" fmla="*/ 5686620 h 5838626"/>
              <a:gd name="connsiteX306" fmla="*/ 425713 w 4749368"/>
              <a:gd name="connsiteY306" fmla="*/ 5749049 h 5838626"/>
              <a:gd name="connsiteX307" fmla="*/ 352268 w 4749368"/>
              <a:gd name="connsiteY307" fmla="*/ 5774755 h 5838626"/>
              <a:gd name="connsiteX308" fmla="*/ 253116 w 4749368"/>
              <a:gd name="connsiteY308" fmla="*/ 5807805 h 5838626"/>
              <a:gd name="connsiteX309" fmla="*/ 190687 w 4749368"/>
              <a:gd name="connsiteY309" fmla="*/ 5807805 h 5838626"/>
              <a:gd name="connsiteX310" fmla="*/ 135603 w 4749368"/>
              <a:gd name="connsiteY310" fmla="*/ 5833511 h 5838626"/>
              <a:gd name="connsiteX311" fmla="*/ 3400 w 4749368"/>
              <a:gd name="connsiteY311" fmla="*/ 5829839 h 5838626"/>
              <a:gd name="connsiteX312" fmla="*/ 95207 w 4749368"/>
              <a:gd name="connsiteY312" fmla="*/ 5745376 h 5838626"/>
              <a:gd name="connsiteX313" fmla="*/ 172326 w 4749368"/>
              <a:gd name="connsiteY313" fmla="*/ 5708653 h 5838626"/>
              <a:gd name="connsiteX314" fmla="*/ 234754 w 4749368"/>
              <a:gd name="connsiteY314" fmla="*/ 5646225 h 5838626"/>
              <a:gd name="connsiteX315" fmla="*/ 282494 w 4749368"/>
              <a:gd name="connsiteY315" fmla="*/ 5580123 h 5838626"/>
              <a:gd name="connsiteX316" fmla="*/ 293511 w 4749368"/>
              <a:gd name="connsiteY316" fmla="*/ 5536056 h 5838626"/>
              <a:gd name="connsiteX317" fmla="*/ 370629 w 4749368"/>
              <a:gd name="connsiteY317" fmla="*/ 5521367 h 5838626"/>
              <a:gd name="connsiteX318" fmla="*/ 469781 w 4749368"/>
              <a:gd name="connsiteY318" fmla="*/ 5425887 h 5838626"/>
              <a:gd name="connsiteX319" fmla="*/ 535882 w 4749368"/>
              <a:gd name="connsiteY319" fmla="*/ 5418543 h 5838626"/>
              <a:gd name="connsiteX320" fmla="*/ 624017 w 4749368"/>
              <a:gd name="connsiteY320" fmla="*/ 5334080 h 5838626"/>
              <a:gd name="connsiteX321" fmla="*/ 723169 w 4749368"/>
              <a:gd name="connsiteY321" fmla="*/ 5271651 h 5838626"/>
              <a:gd name="connsiteX322" fmla="*/ 899439 w 4749368"/>
              <a:gd name="connsiteY322" fmla="*/ 5150465 h 5838626"/>
              <a:gd name="connsiteX323" fmla="*/ 1160171 w 4749368"/>
              <a:gd name="connsiteY323" fmla="*/ 4941145 h 5838626"/>
              <a:gd name="connsiteX324" fmla="*/ 1281357 w 4749368"/>
              <a:gd name="connsiteY324" fmla="*/ 4797926 h 5838626"/>
              <a:gd name="connsiteX325" fmla="*/ 1384181 w 4749368"/>
              <a:gd name="connsiteY325" fmla="*/ 4665723 h 5838626"/>
              <a:gd name="connsiteX326" fmla="*/ 1457627 w 4749368"/>
              <a:gd name="connsiteY326" fmla="*/ 4595950 h 5838626"/>
              <a:gd name="connsiteX327" fmla="*/ 1468644 w 4749368"/>
              <a:gd name="connsiteY327" fmla="*/ 4507815 h 5838626"/>
              <a:gd name="connsiteX328" fmla="*/ 1473039 w 4749368"/>
              <a:gd name="connsiteY328" fmla="*/ 4502781 h 5838626"/>
              <a:gd name="connsiteX329" fmla="*/ 1472718 w 4749368"/>
              <a:gd name="connsiteY329" fmla="*/ 4502537 h 5838626"/>
              <a:gd name="connsiteX330" fmla="*/ 1487005 w 4749368"/>
              <a:gd name="connsiteY330" fmla="*/ 4467420 h 5838626"/>
              <a:gd name="connsiteX331" fmla="*/ 1461299 w 4749368"/>
              <a:gd name="connsiteY331" fmla="*/ 4375612 h 5838626"/>
              <a:gd name="connsiteX332" fmla="*/ 1472316 w 4749368"/>
              <a:gd name="connsiteY332" fmla="*/ 4250755 h 5838626"/>
              <a:gd name="connsiteX333" fmla="*/ 1464971 w 4749368"/>
              <a:gd name="connsiteY333" fmla="*/ 4140586 h 5838626"/>
              <a:gd name="connsiteX334" fmla="*/ 1409887 w 4749368"/>
              <a:gd name="connsiteY334" fmla="*/ 4045106 h 5838626"/>
              <a:gd name="connsiteX335" fmla="*/ 1343786 w 4749368"/>
              <a:gd name="connsiteY335" fmla="*/ 4136914 h 5838626"/>
              <a:gd name="connsiteX336" fmla="*/ 1255651 w 4749368"/>
              <a:gd name="connsiteY336" fmla="*/ 4114880 h 5838626"/>
              <a:gd name="connsiteX337" fmla="*/ 1167516 w 4749368"/>
              <a:gd name="connsiteY337" fmla="*/ 4158947 h 5838626"/>
              <a:gd name="connsiteX338" fmla="*/ 1101415 w 4749368"/>
              <a:gd name="connsiteY338" fmla="*/ 4206687 h 5838626"/>
              <a:gd name="connsiteX339" fmla="*/ 1053675 w 4749368"/>
              <a:gd name="connsiteY339" fmla="*/ 4206687 h 5838626"/>
              <a:gd name="connsiteX340" fmla="*/ 1020624 w 4749368"/>
              <a:gd name="connsiteY340" fmla="*/ 4254427 h 5838626"/>
              <a:gd name="connsiteX341" fmla="*/ 947179 w 4749368"/>
              <a:gd name="connsiteY341" fmla="*/ 4287478 h 5838626"/>
              <a:gd name="connsiteX342" fmla="*/ 961868 w 4749368"/>
              <a:gd name="connsiteY342" fmla="*/ 4353579 h 5838626"/>
              <a:gd name="connsiteX343" fmla="*/ 969212 w 4749368"/>
              <a:gd name="connsiteY343" fmla="*/ 4393974 h 5838626"/>
              <a:gd name="connsiteX344" fmla="*/ 895766 w 4749368"/>
              <a:gd name="connsiteY344" fmla="*/ 4430697 h 5838626"/>
              <a:gd name="connsiteX345" fmla="*/ 807632 w 4749368"/>
              <a:gd name="connsiteY345" fmla="*/ 4401318 h 5838626"/>
              <a:gd name="connsiteX346" fmla="*/ 759892 w 4749368"/>
              <a:gd name="connsiteY346" fmla="*/ 4379285 h 5838626"/>
              <a:gd name="connsiteX347" fmla="*/ 635034 w 4749368"/>
              <a:gd name="connsiteY347" fmla="*/ 4371940 h 5838626"/>
              <a:gd name="connsiteX348" fmla="*/ 565260 w 4749368"/>
              <a:gd name="connsiteY348" fmla="*/ 4258099 h 5838626"/>
              <a:gd name="connsiteX349" fmla="*/ 513848 w 4749368"/>
              <a:gd name="connsiteY349" fmla="*/ 4158947 h 5838626"/>
              <a:gd name="connsiteX350" fmla="*/ 579950 w 4749368"/>
              <a:gd name="connsiteY350" fmla="*/ 4133241 h 5838626"/>
              <a:gd name="connsiteX351" fmla="*/ 715824 w 4749368"/>
              <a:gd name="connsiteY351" fmla="*/ 4122225 h 5838626"/>
              <a:gd name="connsiteX352" fmla="*/ 803959 w 4749368"/>
              <a:gd name="connsiteY352" fmla="*/ 4081829 h 5838626"/>
              <a:gd name="connsiteX353" fmla="*/ 917800 w 4749368"/>
              <a:gd name="connsiteY353" fmla="*/ 4019400 h 5838626"/>
              <a:gd name="connsiteX354" fmla="*/ 1016952 w 4749368"/>
              <a:gd name="connsiteY354" fmla="*/ 3975333 h 5838626"/>
              <a:gd name="connsiteX355" fmla="*/ 1086726 w 4749368"/>
              <a:gd name="connsiteY355" fmla="*/ 3868837 h 5838626"/>
              <a:gd name="connsiteX356" fmla="*/ 1134465 w 4749368"/>
              <a:gd name="connsiteY356" fmla="*/ 3839458 h 5838626"/>
              <a:gd name="connsiteX357" fmla="*/ 1189550 w 4749368"/>
              <a:gd name="connsiteY357" fmla="*/ 3813752 h 5838626"/>
              <a:gd name="connsiteX358" fmla="*/ 1259323 w 4749368"/>
              <a:gd name="connsiteY358" fmla="*/ 3850475 h 5838626"/>
              <a:gd name="connsiteX359" fmla="*/ 1332769 w 4749368"/>
              <a:gd name="connsiteY359" fmla="*/ 3879853 h 5838626"/>
              <a:gd name="connsiteX360" fmla="*/ 1395198 w 4749368"/>
              <a:gd name="connsiteY360" fmla="*/ 3909232 h 5838626"/>
              <a:gd name="connsiteX361" fmla="*/ 1472316 w 4749368"/>
              <a:gd name="connsiteY361" fmla="*/ 3979005 h 5838626"/>
              <a:gd name="connsiteX362" fmla="*/ 1516383 w 4749368"/>
              <a:gd name="connsiteY362" fmla="*/ 4012056 h 5838626"/>
              <a:gd name="connsiteX363" fmla="*/ 1542089 w 4749368"/>
              <a:gd name="connsiteY363" fmla="*/ 3964316 h 5838626"/>
              <a:gd name="connsiteX364" fmla="*/ 1549434 w 4749368"/>
              <a:gd name="connsiteY364" fmla="*/ 3876181 h 5838626"/>
              <a:gd name="connsiteX365" fmla="*/ 1512711 w 4749368"/>
              <a:gd name="connsiteY365" fmla="*/ 3839458 h 5838626"/>
              <a:gd name="connsiteX366" fmla="*/ 1520056 w 4749368"/>
              <a:gd name="connsiteY366" fmla="*/ 3732962 h 5838626"/>
              <a:gd name="connsiteX367" fmla="*/ 1520056 w 4749368"/>
              <a:gd name="connsiteY367" fmla="*/ 3685222 h 5838626"/>
              <a:gd name="connsiteX368" fmla="*/ 1520056 w 4749368"/>
              <a:gd name="connsiteY368" fmla="*/ 3626465 h 5838626"/>
              <a:gd name="connsiteX369" fmla="*/ 1516383 w 4749368"/>
              <a:gd name="connsiteY369" fmla="*/ 3560364 h 5838626"/>
              <a:gd name="connsiteX370" fmla="*/ 1501694 w 4749368"/>
              <a:gd name="connsiteY370" fmla="*/ 3450196 h 5838626"/>
              <a:gd name="connsiteX371" fmla="*/ 1497161 w 4749368"/>
              <a:gd name="connsiteY371" fmla="*/ 3434503 h 5838626"/>
              <a:gd name="connsiteX372" fmla="*/ 1497120 w 4749368"/>
              <a:gd name="connsiteY372" fmla="*/ 3434419 h 5838626"/>
              <a:gd name="connsiteX373" fmla="*/ 1479029 w 4749368"/>
              <a:gd name="connsiteY373" fmla="*/ 3432035 h 5838626"/>
              <a:gd name="connsiteX374" fmla="*/ 1439265 w 4749368"/>
              <a:gd name="connsiteY374" fmla="*/ 3417145 h 5838626"/>
              <a:gd name="connsiteX375" fmla="*/ 1384181 w 4749368"/>
              <a:gd name="connsiteY375" fmla="*/ 3417145 h 5838626"/>
              <a:gd name="connsiteX376" fmla="*/ 1332769 w 4749368"/>
              <a:gd name="connsiteY376" fmla="*/ 3446523 h 5838626"/>
              <a:gd name="connsiteX377" fmla="*/ 1226273 w 4749368"/>
              <a:gd name="connsiteY377" fmla="*/ 3468557 h 5838626"/>
              <a:gd name="connsiteX378" fmla="*/ 1149154 w 4749368"/>
              <a:gd name="connsiteY378" fmla="*/ 3472229 h 5838626"/>
              <a:gd name="connsiteX379" fmla="*/ 1064692 w 4749368"/>
              <a:gd name="connsiteY379" fmla="*/ 3490591 h 5838626"/>
              <a:gd name="connsiteX380" fmla="*/ 914128 w 4749368"/>
              <a:gd name="connsiteY380" fmla="*/ 3534658 h 5838626"/>
              <a:gd name="connsiteX381" fmla="*/ 726841 w 4749368"/>
              <a:gd name="connsiteY381" fmla="*/ 3597087 h 5838626"/>
              <a:gd name="connsiteX382" fmla="*/ 601983 w 4749368"/>
              <a:gd name="connsiteY382" fmla="*/ 3659516 h 5838626"/>
              <a:gd name="connsiteX383" fmla="*/ 491815 w 4749368"/>
              <a:gd name="connsiteY383" fmla="*/ 3718273 h 5838626"/>
              <a:gd name="connsiteX384" fmla="*/ 337579 w 4749368"/>
              <a:gd name="connsiteY384" fmla="*/ 3850475 h 5838626"/>
              <a:gd name="connsiteX385" fmla="*/ 249444 w 4749368"/>
              <a:gd name="connsiteY385" fmla="*/ 3883526 h 5838626"/>
              <a:gd name="connsiteX386" fmla="*/ 168653 w 4749368"/>
              <a:gd name="connsiteY386" fmla="*/ 3843131 h 5838626"/>
              <a:gd name="connsiteX387" fmla="*/ 14417 w 4749368"/>
              <a:gd name="connsiteY387" fmla="*/ 3743979 h 5838626"/>
              <a:gd name="connsiteX388" fmla="*/ 14417 w 4749368"/>
              <a:gd name="connsiteY388" fmla="*/ 3688894 h 5838626"/>
              <a:gd name="connsiteX389" fmla="*/ 14417 w 4749368"/>
              <a:gd name="connsiteY389" fmla="*/ 3604432 h 5838626"/>
              <a:gd name="connsiteX390" fmla="*/ 209048 w 4749368"/>
              <a:gd name="connsiteY390" fmla="*/ 3556692 h 5838626"/>
              <a:gd name="connsiteX391" fmla="*/ 275150 w 4749368"/>
              <a:gd name="connsiteY391" fmla="*/ 3549347 h 5838626"/>
              <a:gd name="connsiteX392" fmla="*/ 352268 w 4749368"/>
              <a:gd name="connsiteY392" fmla="*/ 3523641 h 5838626"/>
              <a:gd name="connsiteX393" fmla="*/ 488142 w 4749368"/>
              <a:gd name="connsiteY393" fmla="*/ 3512625 h 5838626"/>
              <a:gd name="connsiteX394" fmla="*/ 539554 w 4749368"/>
              <a:gd name="connsiteY394" fmla="*/ 3483246 h 5838626"/>
              <a:gd name="connsiteX395" fmla="*/ 657068 w 4749368"/>
              <a:gd name="connsiteY395" fmla="*/ 3483246 h 5838626"/>
              <a:gd name="connsiteX396" fmla="*/ 734186 w 4749368"/>
              <a:gd name="connsiteY396" fmla="*/ 3450196 h 5838626"/>
              <a:gd name="connsiteX397" fmla="*/ 785598 w 4749368"/>
              <a:gd name="connsiteY397" fmla="*/ 3442851 h 5838626"/>
              <a:gd name="connsiteX398" fmla="*/ 818648 w 4749368"/>
              <a:gd name="connsiteY398" fmla="*/ 3406128 h 5838626"/>
              <a:gd name="connsiteX399" fmla="*/ 895766 w 4749368"/>
              <a:gd name="connsiteY399" fmla="*/ 3384094 h 5838626"/>
              <a:gd name="connsiteX400" fmla="*/ 928817 w 4749368"/>
              <a:gd name="connsiteY400" fmla="*/ 3354716 h 5838626"/>
              <a:gd name="connsiteX401" fmla="*/ 947179 w 4749368"/>
              <a:gd name="connsiteY401" fmla="*/ 3314321 h 5838626"/>
              <a:gd name="connsiteX402" fmla="*/ 925145 w 4749368"/>
              <a:gd name="connsiteY402" fmla="*/ 3292287 h 5838626"/>
              <a:gd name="connsiteX403" fmla="*/ 961868 w 4749368"/>
              <a:gd name="connsiteY403" fmla="*/ 3233531 h 5838626"/>
              <a:gd name="connsiteX404" fmla="*/ 961868 w 4749368"/>
              <a:gd name="connsiteY404" fmla="*/ 3149068 h 5838626"/>
              <a:gd name="connsiteX405" fmla="*/ 958195 w 4749368"/>
              <a:gd name="connsiteY405" fmla="*/ 3090311 h 5838626"/>
              <a:gd name="connsiteX406" fmla="*/ 954523 w 4749368"/>
              <a:gd name="connsiteY406" fmla="*/ 3053588 h 5838626"/>
              <a:gd name="connsiteX407" fmla="*/ 928817 w 4749368"/>
              <a:gd name="connsiteY407" fmla="*/ 3035227 h 5838626"/>
              <a:gd name="connsiteX408" fmla="*/ 914128 w 4749368"/>
              <a:gd name="connsiteY408" fmla="*/ 2969126 h 5838626"/>
              <a:gd name="connsiteX409" fmla="*/ 892094 w 4749368"/>
              <a:gd name="connsiteY409" fmla="*/ 2917714 h 5838626"/>
              <a:gd name="connsiteX410" fmla="*/ 895766 w 4749368"/>
              <a:gd name="connsiteY410" fmla="*/ 2880991 h 5838626"/>
              <a:gd name="connsiteX411" fmla="*/ 965540 w 4749368"/>
              <a:gd name="connsiteY411" fmla="*/ 2855285 h 5838626"/>
              <a:gd name="connsiteX412" fmla="*/ 1002493 w 4749368"/>
              <a:gd name="connsiteY412" fmla="*/ 2852990 h 5838626"/>
              <a:gd name="connsiteX413" fmla="*/ 1042658 w 4749368"/>
              <a:gd name="connsiteY413" fmla="*/ 2855285 h 5838626"/>
              <a:gd name="connsiteX414" fmla="*/ 1138138 w 4749368"/>
              <a:gd name="connsiteY414" fmla="*/ 2866302 h 5838626"/>
              <a:gd name="connsiteX415" fmla="*/ 1182205 w 4749368"/>
              <a:gd name="connsiteY415" fmla="*/ 2895680 h 5838626"/>
              <a:gd name="connsiteX416" fmla="*/ 1229945 w 4749368"/>
              <a:gd name="connsiteY416" fmla="*/ 2958109 h 5838626"/>
              <a:gd name="connsiteX417" fmla="*/ 1255651 w 4749368"/>
              <a:gd name="connsiteY417" fmla="*/ 3027882 h 5838626"/>
              <a:gd name="connsiteX418" fmla="*/ 1288701 w 4749368"/>
              <a:gd name="connsiteY418" fmla="*/ 3075622 h 5838626"/>
              <a:gd name="connsiteX419" fmla="*/ 1299718 w 4749368"/>
              <a:gd name="connsiteY419" fmla="*/ 3174774 h 5838626"/>
              <a:gd name="connsiteX420" fmla="*/ 1303391 w 4749368"/>
              <a:gd name="connsiteY420" fmla="*/ 3218841 h 5838626"/>
              <a:gd name="connsiteX421" fmla="*/ 1351130 w 4749368"/>
              <a:gd name="connsiteY421" fmla="*/ 3251892 h 5838626"/>
              <a:gd name="connsiteX422" fmla="*/ 1380509 w 4749368"/>
              <a:gd name="connsiteY422" fmla="*/ 3277598 h 5838626"/>
              <a:gd name="connsiteX423" fmla="*/ 1487005 w 4749368"/>
              <a:gd name="connsiteY423" fmla="*/ 3259237 h 5838626"/>
              <a:gd name="connsiteX424" fmla="*/ 1517302 w 4749368"/>
              <a:gd name="connsiteY424" fmla="*/ 3257171 h 5838626"/>
              <a:gd name="connsiteX425" fmla="*/ 1519910 w 4749368"/>
              <a:gd name="connsiteY425" fmla="*/ 3256821 h 5838626"/>
              <a:gd name="connsiteX426" fmla="*/ 1523728 w 4749368"/>
              <a:gd name="connsiteY426" fmla="*/ 3218841 h 5838626"/>
              <a:gd name="connsiteX427" fmla="*/ 1498022 w 4749368"/>
              <a:gd name="connsiteY427" fmla="*/ 3138051 h 5838626"/>
              <a:gd name="connsiteX428" fmla="*/ 1468644 w 4749368"/>
              <a:gd name="connsiteY428" fmla="*/ 3119690 h 5838626"/>
              <a:gd name="connsiteX429" fmla="*/ 1487005 w 4749368"/>
              <a:gd name="connsiteY429" fmla="*/ 2947092 h 5838626"/>
              <a:gd name="connsiteX430" fmla="*/ 1505366 w 4749368"/>
              <a:gd name="connsiteY430" fmla="*/ 2888335 h 5838626"/>
              <a:gd name="connsiteX431" fmla="*/ 1516383 w 4749368"/>
              <a:gd name="connsiteY431" fmla="*/ 2690032 h 5838626"/>
              <a:gd name="connsiteX432" fmla="*/ 1479660 w 4749368"/>
              <a:gd name="connsiteY432" fmla="*/ 2634947 h 5838626"/>
              <a:gd name="connsiteX433" fmla="*/ 1464971 w 4749368"/>
              <a:gd name="connsiteY433" fmla="*/ 2576191 h 5838626"/>
              <a:gd name="connsiteX434" fmla="*/ 1472316 w 4749368"/>
              <a:gd name="connsiteY434" fmla="*/ 2333820 h 5838626"/>
              <a:gd name="connsiteX435" fmla="*/ 1461299 w 4749368"/>
              <a:gd name="connsiteY435" fmla="*/ 2267718 h 5838626"/>
              <a:gd name="connsiteX436" fmla="*/ 1387853 w 4749368"/>
              <a:gd name="connsiteY436" fmla="*/ 2194273 h 5838626"/>
              <a:gd name="connsiteX437" fmla="*/ 1387853 w 4749368"/>
              <a:gd name="connsiteY437" fmla="*/ 2164894 h 5838626"/>
              <a:gd name="connsiteX438" fmla="*/ 1428248 w 4749368"/>
              <a:gd name="connsiteY438" fmla="*/ 2139188 h 5838626"/>
              <a:gd name="connsiteX439" fmla="*/ 1442938 w 4749368"/>
              <a:gd name="connsiteY439" fmla="*/ 2109810 h 5838626"/>
              <a:gd name="connsiteX440" fmla="*/ 1527400 w 4749368"/>
              <a:gd name="connsiteY440" fmla="*/ 2095121 h 5838626"/>
              <a:gd name="connsiteX441" fmla="*/ 1567795 w 4749368"/>
              <a:gd name="connsiteY441" fmla="*/ 2054726 h 5838626"/>
              <a:gd name="connsiteX442" fmla="*/ 3584751 w 4749368"/>
              <a:gd name="connsiteY442" fmla="*/ 1569885 h 5838626"/>
              <a:gd name="connsiteX443" fmla="*/ 3547863 w 4749368"/>
              <a:gd name="connsiteY443" fmla="*/ 1581834 h 5838626"/>
              <a:gd name="connsiteX444" fmla="*/ 3555916 w 4749368"/>
              <a:gd name="connsiteY444" fmla="*/ 1631580 h 5838626"/>
              <a:gd name="connsiteX445" fmla="*/ 3553889 w 4749368"/>
              <a:gd name="connsiteY445" fmla="*/ 1642872 h 5838626"/>
              <a:gd name="connsiteX446" fmla="*/ 3570962 w 4749368"/>
              <a:gd name="connsiteY446" fmla="*/ 1689088 h 5838626"/>
              <a:gd name="connsiteX447" fmla="*/ 3629151 w 4749368"/>
              <a:gd name="connsiteY447" fmla="*/ 1711255 h 5838626"/>
              <a:gd name="connsiteX448" fmla="*/ 3629996 w 4749368"/>
              <a:gd name="connsiteY448" fmla="*/ 1658326 h 5838626"/>
              <a:gd name="connsiteX449" fmla="*/ 3631877 w 4749368"/>
              <a:gd name="connsiteY449" fmla="*/ 1642369 h 5838626"/>
              <a:gd name="connsiteX450" fmla="*/ 3629259 w 4749368"/>
              <a:gd name="connsiteY450" fmla="*/ 1618029 h 5838626"/>
              <a:gd name="connsiteX451" fmla="*/ 3625449 w 4749368"/>
              <a:gd name="connsiteY451" fmla="*/ 1576292 h 5838626"/>
              <a:gd name="connsiteX452" fmla="*/ 3584751 w 4749368"/>
              <a:gd name="connsiteY452" fmla="*/ 1569885 h 5838626"/>
              <a:gd name="connsiteX453" fmla="*/ 3593822 w 4749368"/>
              <a:gd name="connsiteY453" fmla="*/ 1201755 h 5838626"/>
              <a:gd name="connsiteX454" fmla="*/ 3562649 w 4749368"/>
              <a:gd name="connsiteY454" fmla="*/ 1206950 h 5838626"/>
              <a:gd name="connsiteX455" fmla="*/ 3582045 w 4749368"/>
              <a:gd name="connsiteY455" fmla="*/ 1306702 h 5838626"/>
              <a:gd name="connsiteX456" fmla="*/ 3629151 w 4749368"/>
              <a:gd name="connsiteY456" fmla="*/ 1323328 h 5838626"/>
              <a:gd name="connsiteX457" fmla="*/ 3623609 w 4749368"/>
              <a:gd name="connsiteY457" fmla="*/ 1218033 h 5838626"/>
              <a:gd name="connsiteX458" fmla="*/ 3593822 w 4749368"/>
              <a:gd name="connsiteY458" fmla="*/ 1201755 h 5838626"/>
              <a:gd name="connsiteX459" fmla="*/ 3573733 w 4749368"/>
              <a:gd name="connsiteY459" fmla="*/ 544702 h 5838626"/>
              <a:gd name="connsiteX460" fmla="*/ 3518315 w 4749368"/>
              <a:gd name="connsiteY460" fmla="*/ 553015 h 5838626"/>
              <a:gd name="connsiteX461" fmla="*/ 3471210 w 4749368"/>
              <a:gd name="connsiteY461" fmla="*/ 589037 h 5838626"/>
              <a:gd name="connsiteX462" fmla="*/ 3494720 w 4749368"/>
              <a:gd name="connsiteY462" fmla="*/ 619950 h 5838626"/>
              <a:gd name="connsiteX463" fmla="*/ 3496341 w 4749368"/>
              <a:gd name="connsiteY463" fmla="*/ 625129 h 5838626"/>
              <a:gd name="connsiteX464" fmla="*/ 3506192 w 4749368"/>
              <a:gd name="connsiteY464" fmla="*/ 618640 h 5838626"/>
              <a:gd name="connsiteX465" fmla="*/ 3520154 w 4749368"/>
              <a:gd name="connsiteY465" fmla="*/ 620329 h 5838626"/>
              <a:gd name="connsiteX466" fmla="*/ 3584448 w 4749368"/>
              <a:gd name="connsiteY466" fmla="*/ 608444 h 5838626"/>
              <a:gd name="connsiteX467" fmla="*/ 3595013 w 4749368"/>
              <a:gd name="connsiteY467" fmla="*/ 605121 h 5838626"/>
              <a:gd name="connsiteX468" fmla="*/ 3593021 w 4749368"/>
              <a:gd name="connsiteY468" fmla="*/ 601809 h 5838626"/>
              <a:gd name="connsiteX469" fmla="*/ 3598671 w 4749368"/>
              <a:gd name="connsiteY469" fmla="*/ 558557 h 5838626"/>
              <a:gd name="connsiteX470" fmla="*/ 3573733 w 4749368"/>
              <a:gd name="connsiteY470" fmla="*/ 544702 h 5838626"/>
              <a:gd name="connsiteX471" fmla="*/ 3448025 w 4749368"/>
              <a:gd name="connsiteY471" fmla="*/ 565 h 5838626"/>
              <a:gd name="connsiteX472" fmla="*/ 3476751 w 4749368"/>
              <a:gd name="connsiteY472" fmla="*/ 1604 h 5838626"/>
              <a:gd name="connsiteX473" fmla="*/ 3579275 w 4749368"/>
              <a:gd name="connsiteY473" fmla="*/ 62564 h 5838626"/>
              <a:gd name="connsiteX474" fmla="*/ 3687341 w 4749368"/>
              <a:gd name="connsiteY474" fmla="*/ 109670 h 5838626"/>
              <a:gd name="connsiteX475" fmla="*/ 3778781 w 4749368"/>
              <a:gd name="connsiteY475" fmla="*/ 167859 h 5838626"/>
              <a:gd name="connsiteX476" fmla="*/ 3834199 w 4749368"/>
              <a:gd name="connsiteY476" fmla="*/ 231590 h 5838626"/>
              <a:gd name="connsiteX477" fmla="*/ 3850824 w 4749368"/>
              <a:gd name="connsiteY477" fmla="*/ 356280 h 5838626"/>
              <a:gd name="connsiteX478" fmla="*/ 3784322 w 4749368"/>
              <a:gd name="connsiteY478" fmla="*/ 439408 h 5838626"/>
              <a:gd name="connsiteX479" fmla="*/ 3737217 w 4749368"/>
              <a:gd name="connsiteY479" fmla="*/ 475430 h 5838626"/>
              <a:gd name="connsiteX480" fmla="*/ 3762155 w 4749368"/>
              <a:gd name="connsiteY480" fmla="*/ 503139 h 5838626"/>
              <a:gd name="connsiteX481" fmla="*/ 3771507 w 4749368"/>
              <a:gd name="connsiteY481" fmla="*/ 519245 h 5838626"/>
              <a:gd name="connsiteX482" fmla="*/ 3771906 w 4749368"/>
              <a:gd name="connsiteY482" fmla="*/ 522057 h 5838626"/>
              <a:gd name="connsiteX483" fmla="*/ 3778845 w 4749368"/>
              <a:gd name="connsiteY483" fmla="*/ 518281 h 5838626"/>
              <a:gd name="connsiteX484" fmla="*/ 3849892 w 4749368"/>
              <a:gd name="connsiteY484" fmla="*/ 481783 h 5838626"/>
              <a:gd name="connsiteX485" fmla="*/ 3908081 w 4749368"/>
              <a:gd name="connsiteY485" fmla="*/ 462387 h 5838626"/>
              <a:gd name="connsiteX486" fmla="*/ 3977354 w 4749368"/>
              <a:gd name="connsiteY486" fmla="*/ 509492 h 5838626"/>
              <a:gd name="connsiteX487" fmla="*/ 4060481 w 4749368"/>
              <a:gd name="connsiteY487" fmla="*/ 570452 h 5838626"/>
              <a:gd name="connsiteX488" fmla="*/ 4107587 w 4749368"/>
              <a:gd name="connsiteY488" fmla="*/ 670205 h 5838626"/>
              <a:gd name="connsiteX489" fmla="*/ 4057710 w 4749368"/>
              <a:gd name="connsiteY489" fmla="*/ 747790 h 5838626"/>
              <a:gd name="connsiteX490" fmla="*/ 3933019 w 4749368"/>
              <a:gd name="connsiteY490" fmla="*/ 839230 h 5838626"/>
              <a:gd name="connsiteX491" fmla="*/ 3816641 w 4749368"/>
              <a:gd name="connsiteY491" fmla="*/ 916816 h 5838626"/>
              <a:gd name="connsiteX492" fmla="*/ 3808329 w 4749368"/>
              <a:gd name="connsiteY492" fmla="*/ 986089 h 5838626"/>
              <a:gd name="connsiteX493" fmla="*/ 3836038 w 4749368"/>
              <a:gd name="connsiteY493" fmla="*/ 1030423 h 5838626"/>
              <a:gd name="connsiteX494" fmla="*/ 3838809 w 4749368"/>
              <a:gd name="connsiteY494" fmla="*/ 1130176 h 5838626"/>
              <a:gd name="connsiteX495" fmla="*/ 3866518 w 4749368"/>
              <a:gd name="connsiteY495" fmla="*/ 1221616 h 5838626"/>
              <a:gd name="connsiteX496" fmla="*/ 3877601 w 4749368"/>
              <a:gd name="connsiteY496" fmla="*/ 1360161 h 5838626"/>
              <a:gd name="connsiteX497" fmla="*/ 3883143 w 4749368"/>
              <a:gd name="connsiteY497" fmla="*/ 1554125 h 5838626"/>
              <a:gd name="connsiteX498" fmla="*/ 3885222 w 4749368"/>
              <a:gd name="connsiteY498" fmla="*/ 1587268 h 5838626"/>
              <a:gd name="connsiteX499" fmla="*/ 3887277 w 4749368"/>
              <a:gd name="connsiteY499" fmla="*/ 1603260 h 5838626"/>
              <a:gd name="connsiteX500" fmla="*/ 3892388 w 4749368"/>
              <a:gd name="connsiteY500" fmla="*/ 1619815 h 5838626"/>
              <a:gd name="connsiteX501" fmla="*/ 3911784 w 4749368"/>
              <a:gd name="connsiteY501" fmla="*/ 1691859 h 5838626"/>
              <a:gd name="connsiteX502" fmla="*/ 3917326 w 4749368"/>
              <a:gd name="connsiteY502" fmla="*/ 1808237 h 5838626"/>
              <a:gd name="connsiteX503" fmla="*/ 3909013 w 4749368"/>
              <a:gd name="connsiteY503" fmla="*/ 1907990 h 5838626"/>
              <a:gd name="connsiteX504" fmla="*/ 3922868 w 4749368"/>
              <a:gd name="connsiteY504" fmla="*/ 1966179 h 5838626"/>
              <a:gd name="connsiteX505" fmla="*/ 3914555 w 4749368"/>
              <a:gd name="connsiteY505" fmla="*/ 2049306 h 5838626"/>
              <a:gd name="connsiteX506" fmla="*/ 3909013 w 4749368"/>
              <a:gd name="connsiteY506" fmla="*/ 2104724 h 5838626"/>
              <a:gd name="connsiteX507" fmla="*/ 3907709 w 4749368"/>
              <a:gd name="connsiteY507" fmla="*/ 2117688 h 5838626"/>
              <a:gd name="connsiteX508" fmla="*/ 4000452 w 4749368"/>
              <a:gd name="connsiteY508" fmla="*/ 2108274 h 5838626"/>
              <a:gd name="connsiteX509" fmla="*/ 4084359 w 4749368"/>
              <a:gd name="connsiteY509" fmla="*/ 2107776 h 5838626"/>
              <a:gd name="connsiteX510" fmla="*/ 4324649 w 4749368"/>
              <a:gd name="connsiteY510" fmla="*/ 2122129 h 5838626"/>
              <a:gd name="connsiteX511" fmla="*/ 4468736 w 4749368"/>
              <a:gd name="connsiteY511" fmla="*/ 2122129 h 5838626"/>
              <a:gd name="connsiteX512" fmla="*/ 4604510 w 4749368"/>
              <a:gd name="connsiteY512" fmla="*/ 2210798 h 5838626"/>
              <a:gd name="connsiteX513" fmla="*/ 4690409 w 4749368"/>
              <a:gd name="connsiteY513" fmla="*/ 2341031 h 5838626"/>
              <a:gd name="connsiteX514" fmla="*/ 4734743 w 4749368"/>
              <a:gd name="connsiteY514" fmla="*/ 2440783 h 5838626"/>
              <a:gd name="connsiteX515" fmla="*/ 4748598 w 4749368"/>
              <a:gd name="connsiteY515" fmla="*/ 2534994 h 5838626"/>
              <a:gd name="connsiteX516" fmla="*/ 4715347 w 4749368"/>
              <a:gd name="connsiteY516" fmla="*/ 2626434 h 5838626"/>
              <a:gd name="connsiteX517" fmla="*/ 4651616 w 4749368"/>
              <a:gd name="connsiteY517" fmla="*/ 2695707 h 5838626"/>
              <a:gd name="connsiteX518" fmla="*/ 4540780 w 4749368"/>
              <a:gd name="connsiteY518" fmla="*/ 2781605 h 5838626"/>
              <a:gd name="connsiteX519" fmla="*/ 4421630 w 4749368"/>
              <a:gd name="connsiteY519" fmla="*/ 2856420 h 5838626"/>
              <a:gd name="connsiteX520" fmla="*/ 4274772 w 4749368"/>
              <a:gd name="connsiteY520" fmla="*/ 2889671 h 5838626"/>
              <a:gd name="connsiteX521" fmla="*/ 4058641 w 4749368"/>
              <a:gd name="connsiteY521" fmla="*/ 2895213 h 5838626"/>
              <a:gd name="connsiteX522" fmla="*/ 3914554 w 4749368"/>
              <a:gd name="connsiteY522" fmla="*/ 2803773 h 5838626"/>
              <a:gd name="connsiteX523" fmla="*/ 3895158 w 4749368"/>
              <a:gd name="connsiteY523" fmla="*/ 2764980 h 5838626"/>
              <a:gd name="connsiteX524" fmla="*/ 3879662 w 4749368"/>
              <a:gd name="connsiteY524" fmla="*/ 2760168 h 5838626"/>
              <a:gd name="connsiteX525" fmla="*/ 3872990 w 4749368"/>
              <a:gd name="connsiteY525" fmla="*/ 2767751 h 5838626"/>
              <a:gd name="connsiteX526" fmla="*/ 3767696 w 4749368"/>
              <a:gd name="connsiteY526" fmla="*/ 2812085 h 5838626"/>
              <a:gd name="connsiteX527" fmla="*/ 3676256 w 4749368"/>
              <a:gd name="connsiteY527" fmla="*/ 2784376 h 5838626"/>
              <a:gd name="connsiteX528" fmla="*/ 3598670 w 4749368"/>
              <a:gd name="connsiteY528" fmla="*/ 2806543 h 5838626"/>
              <a:gd name="connsiteX529" fmla="*/ 3468438 w 4749368"/>
              <a:gd name="connsiteY529" fmla="*/ 2812085 h 5838626"/>
              <a:gd name="connsiteX530" fmla="*/ 3399165 w 4749368"/>
              <a:gd name="connsiteY530" fmla="*/ 2864733 h 5838626"/>
              <a:gd name="connsiteX531" fmla="*/ 3313267 w 4749368"/>
              <a:gd name="connsiteY531" fmla="*/ 2873045 h 5838626"/>
              <a:gd name="connsiteX532" fmla="*/ 3219056 w 4749368"/>
              <a:gd name="connsiteY532" fmla="*/ 2795460 h 5838626"/>
              <a:gd name="connsiteX533" fmla="*/ 3152554 w 4749368"/>
              <a:gd name="connsiteY533" fmla="*/ 2684623 h 5838626"/>
              <a:gd name="connsiteX534" fmla="*/ 3122074 w 4749368"/>
              <a:gd name="connsiteY534" fmla="*/ 2576558 h 5838626"/>
              <a:gd name="connsiteX535" fmla="*/ 3086052 w 4749368"/>
              <a:gd name="connsiteY535" fmla="*/ 2507285 h 5838626"/>
              <a:gd name="connsiteX536" fmla="*/ 3158096 w 4749368"/>
              <a:gd name="connsiteY536" fmla="*/ 2493431 h 5838626"/>
              <a:gd name="connsiteX537" fmla="*/ 3169180 w 4749368"/>
              <a:gd name="connsiteY537" fmla="*/ 2457409 h 5838626"/>
              <a:gd name="connsiteX538" fmla="*/ 3213514 w 4749368"/>
              <a:gd name="connsiteY538" fmla="*/ 2457409 h 5838626"/>
              <a:gd name="connsiteX539" fmla="*/ 3255078 w 4749368"/>
              <a:gd name="connsiteY539" fmla="*/ 2476805 h 5838626"/>
              <a:gd name="connsiteX540" fmla="*/ 3260620 w 4749368"/>
              <a:gd name="connsiteY540" fmla="*/ 2501743 h 5838626"/>
              <a:gd name="connsiteX541" fmla="*/ 3329892 w 4749368"/>
              <a:gd name="connsiteY541" fmla="*/ 2504514 h 5838626"/>
              <a:gd name="connsiteX542" fmla="*/ 3415790 w 4749368"/>
              <a:gd name="connsiteY542" fmla="*/ 2476805 h 5838626"/>
              <a:gd name="connsiteX543" fmla="*/ 3604212 w 4749368"/>
              <a:gd name="connsiteY543" fmla="*/ 2421387 h 5838626"/>
              <a:gd name="connsiteX544" fmla="*/ 3620482 w 4749368"/>
              <a:gd name="connsiteY544" fmla="*/ 2403905 h 5838626"/>
              <a:gd name="connsiteX545" fmla="*/ 3598671 w 4749368"/>
              <a:gd name="connsiteY545" fmla="*/ 2403982 h 5838626"/>
              <a:gd name="connsiteX546" fmla="*/ 3512773 w 4749368"/>
              <a:gd name="connsiteY546" fmla="*/ 2351335 h 5838626"/>
              <a:gd name="connsiteX547" fmla="*/ 3465149 w 4749368"/>
              <a:gd name="connsiteY547" fmla="*/ 2339905 h 5838626"/>
              <a:gd name="connsiteX548" fmla="*/ 3439828 w 4749368"/>
              <a:gd name="connsiteY548" fmla="*/ 2334953 h 5838626"/>
              <a:gd name="connsiteX549" fmla="*/ 3430122 w 4749368"/>
              <a:gd name="connsiteY549" fmla="*/ 2337437 h 5838626"/>
              <a:gd name="connsiteX550" fmla="*/ 3368685 w 4749368"/>
              <a:gd name="connsiteY550" fmla="*/ 2352114 h 5838626"/>
              <a:gd name="connsiteX551" fmla="*/ 3205201 w 4749368"/>
              <a:gd name="connsiteY551" fmla="*/ 2379823 h 5838626"/>
              <a:gd name="connsiteX552" fmla="*/ 3061114 w 4749368"/>
              <a:gd name="connsiteY552" fmla="*/ 2446325 h 5838626"/>
              <a:gd name="connsiteX553" fmla="*/ 2897630 w 4749368"/>
              <a:gd name="connsiteY553" fmla="*/ 2537765 h 5838626"/>
              <a:gd name="connsiteX554" fmla="*/ 2922569 w 4749368"/>
              <a:gd name="connsiteY554" fmla="*/ 2626434 h 5838626"/>
              <a:gd name="connsiteX555" fmla="*/ 3002925 w 4749368"/>
              <a:gd name="connsiteY555" fmla="*/ 2776063 h 5838626"/>
              <a:gd name="connsiteX556" fmla="*/ 3036176 w 4749368"/>
              <a:gd name="connsiteY556" fmla="*/ 2856420 h 5838626"/>
              <a:gd name="connsiteX557" fmla="*/ 3038947 w 4749368"/>
              <a:gd name="connsiteY557" fmla="*/ 2906296 h 5838626"/>
              <a:gd name="connsiteX558" fmla="*/ 2986300 w 4749368"/>
              <a:gd name="connsiteY558" fmla="*/ 2931234 h 5838626"/>
              <a:gd name="connsiteX559" fmla="*/ 2911485 w 4749368"/>
              <a:gd name="connsiteY559" fmla="*/ 2906296 h 5838626"/>
              <a:gd name="connsiteX560" fmla="*/ 2800649 w 4749368"/>
              <a:gd name="connsiteY560" fmla="*/ 2745583 h 5838626"/>
              <a:gd name="connsiteX561" fmla="*/ 2714750 w 4749368"/>
              <a:gd name="connsiteY561" fmla="*/ 2587642 h 5838626"/>
              <a:gd name="connsiteX562" fmla="*/ 2675958 w 4749368"/>
              <a:gd name="connsiteY562" fmla="*/ 2501743 h 5838626"/>
              <a:gd name="connsiteX563" fmla="*/ 2662103 w 4749368"/>
              <a:gd name="connsiteY563" fmla="*/ 2390907 h 5838626"/>
              <a:gd name="connsiteX564" fmla="*/ 2703667 w 4749368"/>
              <a:gd name="connsiteY564" fmla="*/ 2335489 h 5838626"/>
              <a:gd name="connsiteX565" fmla="*/ 2720292 w 4749368"/>
              <a:gd name="connsiteY565" fmla="*/ 2282842 h 5838626"/>
              <a:gd name="connsiteX566" fmla="*/ 2800649 w 4749368"/>
              <a:gd name="connsiteY566" fmla="*/ 2332718 h 5838626"/>
              <a:gd name="connsiteX567" fmla="*/ 2833900 w 4749368"/>
              <a:gd name="connsiteY567" fmla="*/ 2363198 h 5838626"/>
              <a:gd name="connsiteX568" fmla="*/ 2847754 w 4749368"/>
              <a:gd name="connsiteY568" fmla="*/ 2415845 h 5838626"/>
              <a:gd name="connsiteX569" fmla="*/ 2872692 w 4749368"/>
              <a:gd name="connsiteY569" fmla="*/ 2451867 h 5838626"/>
              <a:gd name="connsiteX570" fmla="*/ 3033405 w 4749368"/>
              <a:gd name="connsiteY570" fmla="*/ 2371511 h 5838626"/>
              <a:gd name="connsiteX571" fmla="*/ 3188576 w 4749368"/>
              <a:gd name="connsiteY571" fmla="*/ 2313322 h 5838626"/>
              <a:gd name="connsiteX572" fmla="*/ 3249190 w 4749368"/>
              <a:gd name="connsiteY572" fmla="*/ 2297736 h 5838626"/>
              <a:gd name="connsiteX573" fmla="*/ 3283191 w 4749368"/>
              <a:gd name="connsiteY573" fmla="*/ 2289596 h 5838626"/>
              <a:gd name="connsiteX574" fmla="*/ 3266162 w 4749368"/>
              <a:gd name="connsiteY574" fmla="*/ 2282062 h 5838626"/>
              <a:gd name="connsiteX575" fmla="*/ 3263391 w 4749368"/>
              <a:gd name="connsiteY575" fmla="*/ 2240499 h 5838626"/>
              <a:gd name="connsiteX576" fmla="*/ 3177493 w 4749368"/>
              <a:gd name="connsiteY576" fmla="*/ 2237728 h 5838626"/>
              <a:gd name="connsiteX577" fmla="*/ 3033406 w 4749368"/>
              <a:gd name="connsiteY577" fmla="*/ 2268208 h 5838626"/>
              <a:gd name="connsiteX578" fmla="*/ 3000155 w 4749368"/>
              <a:gd name="connsiteY578" fmla="*/ 2257124 h 5838626"/>
              <a:gd name="connsiteX579" fmla="*/ 3033406 w 4749368"/>
              <a:gd name="connsiteY579" fmla="*/ 2196164 h 5838626"/>
              <a:gd name="connsiteX580" fmla="*/ 3166410 w 4749368"/>
              <a:gd name="connsiteY580" fmla="*/ 2179539 h 5838626"/>
              <a:gd name="connsiteX581" fmla="*/ 3219057 w 4749368"/>
              <a:gd name="connsiteY581" fmla="*/ 2168455 h 5838626"/>
              <a:gd name="connsiteX582" fmla="*/ 3260621 w 4749368"/>
              <a:gd name="connsiteY582" fmla="*/ 2137975 h 5838626"/>
              <a:gd name="connsiteX583" fmla="*/ 3274475 w 4749368"/>
              <a:gd name="connsiteY583" fmla="*/ 2038222 h 5838626"/>
              <a:gd name="connsiteX584" fmla="*/ 3299413 w 4749368"/>
              <a:gd name="connsiteY584" fmla="*/ 1991117 h 5838626"/>
              <a:gd name="connsiteX585" fmla="*/ 3346519 w 4749368"/>
              <a:gd name="connsiteY585" fmla="*/ 1919073 h 5838626"/>
              <a:gd name="connsiteX586" fmla="*/ 3338206 w 4749368"/>
              <a:gd name="connsiteY586" fmla="*/ 1802695 h 5838626"/>
              <a:gd name="connsiteX587" fmla="*/ 3352061 w 4749368"/>
              <a:gd name="connsiteY587" fmla="*/ 1650295 h 5838626"/>
              <a:gd name="connsiteX588" fmla="*/ 3349485 w 4749368"/>
              <a:gd name="connsiteY588" fmla="*/ 1617109 h 5838626"/>
              <a:gd name="connsiteX589" fmla="*/ 3347837 w 4749368"/>
              <a:gd name="connsiteY589" fmla="*/ 1608652 h 5838626"/>
              <a:gd name="connsiteX590" fmla="*/ 3342816 w 4749368"/>
              <a:gd name="connsiteY590" fmla="*/ 1604001 h 5838626"/>
              <a:gd name="connsiteX591" fmla="*/ 3337274 w 4749368"/>
              <a:gd name="connsiteY591" fmla="*/ 1440518 h 5838626"/>
              <a:gd name="connsiteX592" fmla="*/ 3370525 w 4749368"/>
              <a:gd name="connsiteY592" fmla="*/ 1307514 h 5838626"/>
              <a:gd name="connsiteX593" fmla="*/ 3340045 w 4749368"/>
              <a:gd name="connsiteY593" fmla="*/ 1174510 h 5838626"/>
              <a:gd name="connsiteX594" fmla="*/ 3331732 w 4749368"/>
              <a:gd name="connsiteY594" fmla="*/ 1096925 h 5838626"/>
              <a:gd name="connsiteX595" fmla="*/ 3193187 w 4749368"/>
              <a:gd name="connsiteY595" fmla="*/ 1094154 h 5838626"/>
              <a:gd name="connsiteX596" fmla="*/ 2918867 w 4749368"/>
              <a:gd name="connsiteY596" fmla="*/ 1130176 h 5838626"/>
              <a:gd name="connsiteX597" fmla="*/ 2780321 w 4749368"/>
              <a:gd name="connsiteY597" fmla="*/ 1016569 h 5838626"/>
              <a:gd name="connsiteX598" fmla="*/ 2752612 w 4749368"/>
              <a:gd name="connsiteY598" fmla="*/ 961150 h 5838626"/>
              <a:gd name="connsiteX599" fmla="*/ 2760925 w 4749368"/>
              <a:gd name="connsiteY599" fmla="*/ 902961 h 5838626"/>
              <a:gd name="connsiteX600" fmla="*/ 2816343 w 4749368"/>
              <a:gd name="connsiteY600" fmla="*/ 905732 h 5838626"/>
              <a:gd name="connsiteX601" fmla="*/ 2860678 w 4749368"/>
              <a:gd name="connsiteY601" fmla="*/ 944525 h 5838626"/>
              <a:gd name="connsiteX602" fmla="*/ 2927179 w 4749368"/>
              <a:gd name="connsiteY602" fmla="*/ 952838 h 5838626"/>
              <a:gd name="connsiteX603" fmla="*/ 3010307 w 4749368"/>
              <a:gd name="connsiteY603" fmla="*/ 911274 h 5838626"/>
              <a:gd name="connsiteX604" fmla="*/ 3079579 w 4749368"/>
              <a:gd name="connsiteY604" fmla="*/ 905732 h 5838626"/>
              <a:gd name="connsiteX605" fmla="*/ 3171019 w 4749368"/>
              <a:gd name="connsiteY605" fmla="*/ 861398 h 5838626"/>
              <a:gd name="connsiteX606" fmla="*/ 3295710 w 4749368"/>
              <a:gd name="connsiteY606" fmla="*/ 817063 h 5838626"/>
              <a:gd name="connsiteX607" fmla="*/ 3378838 w 4749368"/>
              <a:gd name="connsiteY607" fmla="*/ 720081 h 5838626"/>
              <a:gd name="connsiteX608" fmla="*/ 3389189 w 4749368"/>
              <a:gd name="connsiteY608" fmla="*/ 710831 h 5838626"/>
              <a:gd name="connsiteX609" fmla="*/ 3385311 w 4749368"/>
              <a:gd name="connsiteY609" fmla="*/ 708186 h 5838626"/>
              <a:gd name="connsiteX610" fmla="*/ 3365915 w 4749368"/>
              <a:gd name="connsiteY610" fmla="*/ 575182 h 5838626"/>
              <a:gd name="connsiteX611" fmla="*/ 3332664 w 4749368"/>
              <a:gd name="connsiteY611" fmla="*/ 456033 h 5838626"/>
              <a:gd name="connsiteX612" fmla="*/ 3230141 w 4749368"/>
              <a:gd name="connsiteY612" fmla="*/ 267611 h 5838626"/>
              <a:gd name="connsiteX613" fmla="*/ 3144242 w 4749368"/>
              <a:gd name="connsiteY613" fmla="*/ 131837 h 5838626"/>
              <a:gd name="connsiteX614" fmla="*/ 3105450 w 4749368"/>
              <a:gd name="connsiteY614" fmla="*/ 48710 h 5838626"/>
              <a:gd name="connsiteX615" fmla="*/ 3216286 w 4749368"/>
              <a:gd name="connsiteY615" fmla="*/ 23771 h 5838626"/>
              <a:gd name="connsiteX616" fmla="*/ 3354831 w 4749368"/>
              <a:gd name="connsiteY616" fmla="*/ 18230 h 5838626"/>
              <a:gd name="connsiteX617" fmla="*/ 3448025 w 4749368"/>
              <a:gd name="connsiteY617" fmla="*/ 565 h 583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</a:cxnLst>
            <a:rect l="l" t="t" r="r" b="b"/>
            <a:pathLst>
              <a:path w="4749368" h="5838626">
                <a:moveTo>
                  <a:pt x="2026832" y="3343699"/>
                </a:moveTo>
                <a:cubicBezTo>
                  <a:pt x="2011225" y="3344158"/>
                  <a:pt x="2005601" y="3350126"/>
                  <a:pt x="1981301" y="3359278"/>
                </a:cubicBezTo>
                <a:lnTo>
                  <a:pt x="1973289" y="3361847"/>
                </a:lnTo>
                <a:lnTo>
                  <a:pt x="1971747" y="3369405"/>
                </a:lnTo>
                <a:cubicBezTo>
                  <a:pt x="1968075" y="3402456"/>
                  <a:pt x="1981540" y="3408577"/>
                  <a:pt x="1982764" y="3428162"/>
                </a:cubicBezTo>
                <a:cubicBezTo>
                  <a:pt x="1983988" y="3447747"/>
                  <a:pt x="1984600" y="3458764"/>
                  <a:pt x="1979092" y="3486918"/>
                </a:cubicBezTo>
                <a:cubicBezTo>
                  <a:pt x="1973584" y="3515072"/>
                  <a:pt x="1945429" y="3561588"/>
                  <a:pt x="1949713" y="3597087"/>
                </a:cubicBezTo>
                <a:cubicBezTo>
                  <a:pt x="1952926" y="3623711"/>
                  <a:pt x="1974731" y="3626236"/>
                  <a:pt x="1991113" y="3657336"/>
                </a:cubicBezTo>
                <a:lnTo>
                  <a:pt x="1992504" y="3661663"/>
                </a:lnTo>
                <a:lnTo>
                  <a:pt x="2008470" y="3626465"/>
                </a:lnTo>
                <a:cubicBezTo>
                  <a:pt x="2034788" y="3575665"/>
                  <a:pt x="2088037" y="3502832"/>
                  <a:pt x="2103950" y="3464885"/>
                </a:cubicBezTo>
                <a:cubicBezTo>
                  <a:pt x="2119863" y="3426938"/>
                  <a:pt x="2108846" y="3415309"/>
                  <a:pt x="2103950" y="3398784"/>
                </a:cubicBezTo>
                <a:cubicBezTo>
                  <a:pt x="2099054" y="3382259"/>
                  <a:pt x="2087424" y="3374914"/>
                  <a:pt x="2074571" y="3365733"/>
                </a:cubicBezTo>
                <a:cubicBezTo>
                  <a:pt x="2061718" y="3356552"/>
                  <a:pt x="2047642" y="3343087"/>
                  <a:pt x="2026832" y="3343699"/>
                </a:cubicBezTo>
                <a:close/>
                <a:moveTo>
                  <a:pt x="3836449" y="3027696"/>
                </a:moveTo>
                <a:cubicBezTo>
                  <a:pt x="3856365" y="3026714"/>
                  <a:pt x="3877378" y="3028215"/>
                  <a:pt x="3895158" y="3033757"/>
                </a:cubicBezTo>
                <a:cubicBezTo>
                  <a:pt x="3930718" y="3044841"/>
                  <a:pt x="3960736" y="3078554"/>
                  <a:pt x="3997681" y="3103030"/>
                </a:cubicBezTo>
                <a:cubicBezTo>
                  <a:pt x="4034626" y="3127506"/>
                  <a:pt x="4093739" y="3157986"/>
                  <a:pt x="4116830" y="3180615"/>
                </a:cubicBezTo>
                <a:cubicBezTo>
                  <a:pt x="4139921" y="3203244"/>
                  <a:pt x="4144540" y="3218946"/>
                  <a:pt x="4136227" y="3238804"/>
                </a:cubicBezTo>
                <a:cubicBezTo>
                  <a:pt x="4127914" y="3258662"/>
                  <a:pt x="4084041" y="3278520"/>
                  <a:pt x="4066954" y="3299764"/>
                </a:cubicBezTo>
                <a:cubicBezTo>
                  <a:pt x="4049867" y="3321008"/>
                  <a:pt x="4037398" y="3350564"/>
                  <a:pt x="4033703" y="3366266"/>
                </a:cubicBezTo>
                <a:cubicBezTo>
                  <a:pt x="4030009" y="3381968"/>
                  <a:pt x="4033703" y="3388895"/>
                  <a:pt x="4044787" y="3393975"/>
                </a:cubicBezTo>
                <a:cubicBezTo>
                  <a:pt x="4055871" y="3399055"/>
                  <a:pt x="4084965" y="3402288"/>
                  <a:pt x="4100205" y="3396746"/>
                </a:cubicBezTo>
                <a:cubicBezTo>
                  <a:pt x="4115445" y="3391204"/>
                  <a:pt x="4120063" y="3372270"/>
                  <a:pt x="4136227" y="3360724"/>
                </a:cubicBezTo>
                <a:cubicBezTo>
                  <a:pt x="4152391" y="3349178"/>
                  <a:pt x="4177791" y="3333938"/>
                  <a:pt x="4197187" y="3327473"/>
                </a:cubicBezTo>
                <a:cubicBezTo>
                  <a:pt x="4216583" y="3321008"/>
                  <a:pt x="4229052" y="3315005"/>
                  <a:pt x="4252605" y="3321932"/>
                </a:cubicBezTo>
                <a:cubicBezTo>
                  <a:pt x="4276158" y="3328859"/>
                  <a:pt x="4318645" y="3350564"/>
                  <a:pt x="4338503" y="3369037"/>
                </a:cubicBezTo>
                <a:cubicBezTo>
                  <a:pt x="4358361" y="3387510"/>
                  <a:pt x="4377296" y="3411524"/>
                  <a:pt x="4371754" y="3432768"/>
                </a:cubicBezTo>
                <a:cubicBezTo>
                  <a:pt x="4366212" y="3454012"/>
                  <a:pt x="4336194" y="3475717"/>
                  <a:pt x="4305252" y="3496499"/>
                </a:cubicBezTo>
                <a:cubicBezTo>
                  <a:pt x="4274310" y="3517281"/>
                  <a:pt x="4225357" y="3535754"/>
                  <a:pt x="4186103" y="3557459"/>
                </a:cubicBezTo>
                <a:cubicBezTo>
                  <a:pt x="4146849" y="3579164"/>
                  <a:pt x="4102052" y="3602717"/>
                  <a:pt x="4069725" y="3626732"/>
                </a:cubicBezTo>
                <a:cubicBezTo>
                  <a:pt x="4037398" y="3650746"/>
                  <a:pt x="4005533" y="3678917"/>
                  <a:pt x="3992140" y="3701546"/>
                </a:cubicBezTo>
                <a:cubicBezTo>
                  <a:pt x="3978747" y="3724175"/>
                  <a:pt x="3981518" y="3745881"/>
                  <a:pt x="3989369" y="3762506"/>
                </a:cubicBezTo>
                <a:cubicBezTo>
                  <a:pt x="3997220" y="3779131"/>
                  <a:pt x="4016616" y="3793910"/>
                  <a:pt x="4039245" y="3801299"/>
                </a:cubicBezTo>
                <a:cubicBezTo>
                  <a:pt x="4061874" y="3808688"/>
                  <a:pt x="4088659" y="3811459"/>
                  <a:pt x="4125143" y="3806841"/>
                </a:cubicBezTo>
                <a:cubicBezTo>
                  <a:pt x="4161627" y="3802223"/>
                  <a:pt x="4219354" y="3780979"/>
                  <a:pt x="4258147" y="3773590"/>
                </a:cubicBezTo>
                <a:cubicBezTo>
                  <a:pt x="4296940" y="3766201"/>
                  <a:pt x="4333886" y="3768510"/>
                  <a:pt x="4357900" y="3762506"/>
                </a:cubicBezTo>
                <a:cubicBezTo>
                  <a:pt x="4381914" y="3756502"/>
                  <a:pt x="4380991" y="3740339"/>
                  <a:pt x="4402234" y="3737568"/>
                </a:cubicBezTo>
                <a:cubicBezTo>
                  <a:pt x="4423477" y="3734797"/>
                  <a:pt x="4455343" y="3750961"/>
                  <a:pt x="4485361" y="3745881"/>
                </a:cubicBezTo>
                <a:cubicBezTo>
                  <a:pt x="4515379" y="3740801"/>
                  <a:pt x="4553248" y="3705241"/>
                  <a:pt x="4582343" y="3707088"/>
                </a:cubicBezTo>
                <a:cubicBezTo>
                  <a:pt x="4611438" y="3708935"/>
                  <a:pt x="4633605" y="3730640"/>
                  <a:pt x="4659929" y="3756964"/>
                </a:cubicBezTo>
                <a:cubicBezTo>
                  <a:pt x="4686253" y="3783288"/>
                  <a:pt x="4740285" y="3838706"/>
                  <a:pt x="4740285" y="3865030"/>
                </a:cubicBezTo>
                <a:cubicBezTo>
                  <a:pt x="4740285" y="3891354"/>
                  <a:pt x="4697798" y="3904746"/>
                  <a:pt x="4659929" y="3914906"/>
                </a:cubicBezTo>
                <a:cubicBezTo>
                  <a:pt x="4622060" y="3925066"/>
                  <a:pt x="4573106" y="3925990"/>
                  <a:pt x="4513070" y="3925990"/>
                </a:cubicBezTo>
                <a:cubicBezTo>
                  <a:pt x="4453034" y="3925990"/>
                  <a:pt x="4348663" y="3914444"/>
                  <a:pt x="4299710" y="3914906"/>
                </a:cubicBezTo>
                <a:cubicBezTo>
                  <a:pt x="4250757" y="3915368"/>
                  <a:pt x="4219354" y="3928761"/>
                  <a:pt x="4219354" y="3928761"/>
                </a:cubicBezTo>
                <a:cubicBezTo>
                  <a:pt x="4190721" y="3933841"/>
                  <a:pt x="4159318" y="3934764"/>
                  <a:pt x="4127914" y="3945386"/>
                </a:cubicBezTo>
                <a:cubicBezTo>
                  <a:pt x="4096510" y="3956008"/>
                  <a:pt x="4051714" y="3973557"/>
                  <a:pt x="4030932" y="3992492"/>
                </a:cubicBezTo>
                <a:cubicBezTo>
                  <a:pt x="4010150" y="4011427"/>
                  <a:pt x="4012921" y="4022971"/>
                  <a:pt x="4003223" y="4058993"/>
                </a:cubicBezTo>
                <a:cubicBezTo>
                  <a:pt x="3993525" y="4095015"/>
                  <a:pt x="3970896" y="4177680"/>
                  <a:pt x="3972743" y="4208622"/>
                </a:cubicBezTo>
                <a:cubicBezTo>
                  <a:pt x="3974590" y="4239564"/>
                  <a:pt x="3999991" y="4241411"/>
                  <a:pt x="4014307" y="4244644"/>
                </a:cubicBezTo>
                <a:cubicBezTo>
                  <a:pt x="4028623" y="4247877"/>
                  <a:pt x="4053099" y="4243259"/>
                  <a:pt x="4058641" y="4228019"/>
                </a:cubicBezTo>
                <a:cubicBezTo>
                  <a:pt x="4064183" y="4212779"/>
                  <a:pt x="4047096" y="4177218"/>
                  <a:pt x="4047558" y="4153204"/>
                </a:cubicBezTo>
                <a:cubicBezTo>
                  <a:pt x="4048020" y="4129190"/>
                  <a:pt x="4053561" y="4098248"/>
                  <a:pt x="4061412" y="4083932"/>
                </a:cubicBezTo>
                <a:cubicBezTo>
                  <a:pt x="4069263" y="4069616"/>
                  <a:pt x="4087736" y="4077004"/>
                  <a:pt x="4094663" y="4067306"/>
                </a:cubicBezTo>
                <a:cubicBezTo>
                  <a:pt x="4101590" y="4057608"/>
                  <a:pt x="4087274" y="4034055"/>
                  <a:pt x="4102976" y="4025742"/>
                </a:cubicBezTo>
                <a:cubicBezTo>
                  <a:pt x="4118678" y="4017429"/>
                  <a:pt x="4158856" y="4021125"/>
                  <a:pt x="4188874" y="4017430"/>
                </a:cubicBezTo>
                <a:cubicBezTo>
                  <a:pt x="4218892" y="4013735"/>
                  <a:pt x="4261841" y="3996186"/>
                  <a:pt x="4283085" y="4003575"/>
                </a:cubicBezTo>
                <a:cubicBezTo>
                  <a:pt x="4304329" y="4010964"/>
                  <a:pt x="4309871" y="4043753"/>
                  <a:pt x="4316336" y="4061764"/>
                </a:cubicBezTo>
                <a:cubicBezTo>
                  <a:pt x="4322801" y="4079775"/>
                  <a:pt x="4314951" y="4094554"/>
                  <a:pt x="4321878" y="4111641"/>
                </a:cubicBezTo>
                <a:cubicBezTo>
                  <a:pt x="4328805" y="4128728"/>
                  <a:pt x="4353282" y="4141197"/>
                  <a:pt x="4357900" y="4164288"/>
                </a:cubicBezTo>
                <a:cubicBezTo>
                  <a:pt x="4362518" y="4187379"/>
                  <a:pt x="4369445" y="4223401"/>
                  <a:pt x="4349587" y="4250186"/>
                </a:cubicBezTo>
                <a:cubicBezTo>
                  <a:pt x="4329729" y="4276971"/>
                  <a:pt x="4277081" y="4292212"/>
                  <a:pt x="4238750" y="4325001"/>
                </a:cubicBezTo>
                <a:cubicBezTo>
                  <a:pt x="4200419" y="4357790"/>
                  <a:pt x="4161626" y="4395659"/>
                  <a:pt x="4119601" y="4446921"/>
                </a:cubicBezTo>
                <a:cubicBezTo>
                  <a:pt x="4077576" y="4498183"/>
                  <a:pt x="4029547" y="4574844"/>
                  <a:pt x="3986598" y="4632571"/>
                </a:cubicBezTo>
                <a:cubicBezTo>
                  <a:pt x="3943649" y="4690298"/>
                  <a:pt x="3906242" y="4754030"/>
                  <a:pt x="3861907" y="4793284"/>
                </a:cubicBezTo>
                <a:lnTo>
                  <a:pt x="3856313" y="4797324"/>
                </a:lnTo>
                <a:lnTo>
                  <a:pt x="3834025" y="4829220"/>
                </a:lnTo>
                <a:cubicBezTo>
                  <a:pt x="3804758" y="4869225"/>
                  <a:pt x="3765619" y="4918322"/>
                  <a:pt x="3739987" y="4948455"/>
                </a:cubicBezTo>
                <a:cubicBezTo>
                  <a:pt x="3705812" y="4988633"/>
                  <a:pt x="3691496" y="4995099"/>
                  <a:pt x="3654089" y="5034353"/>
                </a:cubicBezTo>
                <a:cubicBezTo>
                  <a:pt x="3616682" y="5073607"/>
                  <a:pt x="3558492" y="5147498"/>
                  <a:pt x="3515543" y="5183982"/>
                </a:cubicBezTo>
                <a:cubicBezTo>
                  <a:pt x="3472594" y="5220466"/>
                  <a:pt x="3441190" y="5225546"/>
                  <a:pt x="3396394" y="5253255"/>
                </a:cubicBezTo>
                <a:cubicBezTo>
                  <a:pt x="3351598" y="5280964"/>
                  <a:pt x="3288790" y="5323913"/>
                  <a:pt x="3246765" y="5350237"/>
                </a:cubicBezTo>
                <a:cubicBezTo>
                  <a:pt x="3204740" y="5376561"/>
                  <a:pt x="3183957" y="5393186"/>
                  <a:pt x="3144241" y="5411197"/>
                </a:cubicBezTo>
                <a:cubicBezTo>
                  <a:pt x="3104525" y="5429208"/>
                  <a:pt x="3047260" y="5442138"/>
                  <a:pt x="3008467" y="5458302"/>
                </a:cubicBezTo>
                <a:cubicBezTo>
                  <a:pt x="2969674" y="5474466"/>
                  <a:pt x="2943350" y="5502175"/>
                  <a:pt x="2911485" y="5508179"/>
                </a:cubicBezTo>
                <a:cubicBezTo>
                  <a:pt x="2879619" y="5514183"/>
                  <a:pt x="2827896" y="5506793"/>
                  <a:pt x="2817274" y="5494324"/>
                </a:cubicBezTo>
                <a:cubicBezTo>
                  <a:pt x="2806652" y="5481855"/>
                  <a:pt x="2826510" y="5451837"/>
                  <a:pt x="2847754" y="5433364"/>
                </a:cubicBezTo>
                <a:cubicBezTo>
                  <a:pt x="2868998" y="5414891"/>
                  <a:pt x="2911485" y="5409350"/>
                  <a:pt x="2944736" y="5383488"/>
                </a:cubicBezTo>
                <a:cubicBezTo>
                  <a:pt x="2977987" y="5357626"/>
                  <a:pt x="3014933" y="5305440"/>
                  <a:pt x="3047260" y="5278193"/>
                </a:cubicBezTo>
                <a:cubicBezTo>
                  <a:pt x="3079587" y="5250946"/>
                  <a:pt x="3138700" y="5220004"/>
                  <a:pt x="3138700" y="5220004"/>
                </a:cubicBezTo>
                <a:cubicBezTo>
                  <a:pt x="3172874" y="5197837"/>
                  <a:pt x="3218594" y="5165972"/>
                  <a:pt x="3252307" y="5145190"/>
                </a:cubicBezTo>
                <a:cubicBezTo>
                  <a:pt x="3286020" y="5124408"/>
                  <a:pt x="3311420" y="5121637"/>
                  <a:pt x="3340976" y="5095313"/>
                </a:cubicBezTo>
                <a:cubicBezTo>
                  <a:pt x="3370532" y="5068989"/>
                  <a:pt x="3397780" y="5014495"/>
                  <a:pt x="3429645" y="4987248"/>
                </a:cubicBezTo>
                <a:cubicBezTo>
                  <a:pt x="3461510" y="4960001"/>
                  <a:pt x="3510926" y="4951226"/>
                  <a:pt x="3532169" y="4931830"/>
                </a:cubicBezTo>
                <a:cubicBezTo>
                  <a:pt x="3553412" y="4912434"/>
                  <a:pt x="3544638" y="4890728"/>
                  <a:pt x="3557107" y="4870870"/>
                </a:cubicBezTo>
                <a:cubicBezTo>
                  <a:pt x="3569576" y="4851012"/>
                  <a:pt x="3588511" y="4836696"/>
                  <a:pt x="3606983" y="4812681"/>
                </a:cubicBezTo>
                <a:cubicBezTo>
                  <a:pt x="3625456" y="4788666"/>
                  <a:pt x="3650855" y="4757262"/>
                  <a:pt x="3667942" y="4726782"/>
                </a:cubicBezTo>
                <a:lnTo>
                  <a:pt x="3673448" y="4708475"/>
                </a:lnTo>
                <a:cubicBezTo>
                  <a:pt x="3673439" y="4702751"/>
                  <a:pt x="3673429" y="4697026"/>
                  <a:pt x="3673420" y="4691302"/>
                </a:cubicBezTo>
                <a:cubicBezTo>
                  <a:pt x="3676083" y="4646686"/>
                  <a:pt x="3684915" y="4594471"/>
                  <a:pt x="3681798" y="4563299"/>
                </a:cubicBezTo>
                <a:cubicBezTo>
                  <a:pt x="3677642" y="4521736"/>
                  <a:pt x="3669791" y="4496797"/>
                  <a:pt x="3648547" y="4482942"/>
                </a:cubicBezTo>
                <a:cubicBezTo>
                  <a:pt x="3627303" y="4469088"/>
                  <a:pt x="3591281" y="4471397"/>
                  <a:pt x="3554336" y="4480172"/>
                </a:cubicBezTo>
                <a:cubicBezTo>
                  <a:pt x="3517391" y="4488947"/>
                  <a:pt x="3465205" y="4524968"/>
                  <a:pt x="3426874" y="4535590"/>
                </a:cubicBezTo>
                <a:cubicBezTo>
                  <a:pt x="3388543" y="4546212"/>
                  <a:pt x="3352059" y="4536975"/>
                  <a:pt x="3324350" y="4543902"/>
                </a:cubicBezTo>
                <a:cubicBezTo>
                  <a:pt x="3296641" y="4550829"/>
                  <a:pt x="3260620" y="4577153"/>
                  <a:pt x="3260620" y="4577153"/>
                </a:cubicBezTo>
                <a:cubicBezTo>
                  <a:pt x="3235682" y="4590084"/>
                  <a:pt x="3201968" y="4624259"/>
                  <a:pt x="3174721" y="4621488"/>
                </a:cubicBezTo>
                <a:cubicBezTo>
                  <a:pt x="3147474" y="4618717"/>
                  <a:pt x="3104063" y="4576692"/>
                  <a:pt x="3097136" y="4560528"/>
                </a:cubicBezTo>
                <a:cubicBezTo>
                  <a:pt x="3090209" y="4544364"/>
                  <a:pt x="3110991" y="4540208"/>
                  <a:pt x="3133158" y="4524506"/>
                </a:cubicBezTo>
                <a:cubicBezTo>
                  <a:pt x="3155325" y="4508804"/>
                  <a:pt x="3198737" y="4481095"/>
                  <a:pt x="3230140" y="4466317"/>
                </a:cubicBezTo>
                <a:cubicBezTo>
                  <a:pt x="3261543" y="4451539"/>
                  <a:pt x="3294795" y="4448768"/>
                  <a:pt x="3321580" y="4435837"/>
                </a:cubicBezTo>
                <a:cubicBezTo>
                  <a:pt x="3348365" y="4422906"/>
                  <a:pt x="3368685" y="4400739"/>
                  <a:pt x="3390852" y="4388732"/>
                </a:cubicBezTo>
                <a:cubicBezTo>
                  <a:pt x="3413019" y="4376725"/>
                  <a:pt x="3432878" y="4375800"/>
                  <a:pt x="3454583" y="4363793"/>
                </a:cubicBezTo>
                <a:cubicBezTo>
                  <a:pt x="3476288" y="4351786"/>
                  <a:pt x="3499380" y="4323153"/>
                  <a:pt x="3521085" y="4316688"/>
                </a:cubicBezTo>
                <a:cubicBezTo>
                  <a:pt x="3542790" y="4310223"/>
                  <a:pt x="3563111" y="4314841"/>
                  <a:pt x="3584816" y="4325001"/>
                </a:cubicBezTo>
                <a:cubicBezTo>
                  <a:pt x="3606521" y="4335161"/>
                  <a:pt x="3635154" y="4363332"/>
                  <a:pt x="3651318" y="4377648"/>
                </a:cubicBezTo>
                <a:cubicBezTo>
                  <a:pt x="3667482" y="4391964"/>
                  <a:pt x="3668867" y="4404895"/>
                  <a:pt x="3681798" y="4410899"/>
                </a:cubicBezTo>
                <a:cubicBezTo>
                  <a:pt x="3694729" y="4416903"/>
                  <a:pt x="3724285" y="4422906"/>
                  <a:pt x="3728903" y="4413670"/>
                </a:cubicBezTo>
                <a:cubicBezTo>
                  <a:pt x="3733521" y="4404434"/>
                  <a:pt x="3713201" y="4373954"/>
                  <a:pt x="3709507" y="4355481"/>
                </a:cubicBezTo>
                <a:cubicBezTo>
                  <a:pt x="3705813" y="4337008"/>
                  <a:pt x="3709969" y="4320844"/>
                  <a:pt x="3706736" y="4302833"/>
                </a:cubicBezTo>
                <a:cubicBezTo>
                  <a:pt x="3703503" y="4284822"/>
                  <a:pt x="3690573" y="4266810"/>
                  <a:pt x="3690111" y="4247414"/>
                </a:cubicBezTo>
                <a:cubicBezTo>
                  <a:pt x="3689649" y="4228018"/>
                  <a:pt x="3703043" y="4206313"/>
                  <a:pt x="3703966" y="4186455"/>
                </a:cubicBezTo>
                <a:cubicBezTo>
                  <a:pt x="3704889" y="4166597"/>
                  <a:pt x="3706736" y="4140735"/>
                  <a:pt x="3695652" y="4128266"/>
                </a:cubicBezTo>
                <a:cubicBezTo>
                  <a:pt x="3684568" y="4115797"/>
                  <a:pt x="3658707" y="4113026"/>
                  <a:pt x="3637463" y="4111641"/>
                </a:cubicBezTo>
                <a:cubicBezTo>
                  <a:pt x="3616219" y="4110256"/>
                  <a:pt x="3605135" y="4117644"/>
                  <a:pt x="3568190" y="4119953"/>
                </a:cubicBezTo>
                <a:cubicBezTo>
                  <a:pt x="3531245" y="4122262"/>
                  <a:pt x="3462433" y="4113488"/>
                  <a:pt x="3415790" y="4125495"/>
                </a:cubicBezTo>
                <a:cubicBezTo>
                  <a:pt x="3369147" y="4137502"/>
                  <a:pt x="3326198" y="4173986"/>
                  <a:pt x="3288329" y="4191997"/>
                </a:cubicBezTo>
                <a:cubicBezTo>
                  <a:pt x="3250460" y="4210008"/>
                  <a:pt x="3224598" y="4216474"/>
                  <a:pt x="3188576" y="4233561"/>
                </a:cubicBezTo>
                <a:cubicBezTo>
                  <a:pt x="3152554" y="4250648"/>
                  <a:pt x="3107758" y="4275587"/>
                  <a:pt x="3072198" y="4294521"/>
                </a:cubicBezTo>
                <a:cubicBezTo>
                  <a:pt x="3036638" y="4313455"/>
                  <a:pt x="3003849" y="4333313"/>
                  <a:pt x="2975216" y="4347168"/>
                </a:cubicBezTo>
                <a:cubicBezTo>
                  <a:pt x="2946583" y="4361022"/>
                  <a:pt x="2917950" y="4370259"/>
                  <a:pt x="2900401" y="4377648"/>
                </a:cubicBezTo>
                <a:cubicBezTo>
                  <a:pt x="2882852" y="4385037"/>
                  <a:pt x="2878695" y="4382728"/>
                  <a:pt x="2869921" y="4391502"/>
                </a:cubicBezTo>
                <a:cubicBezTo>
                  <a:pt x="2861147" y="4400276"/>
                  <a:pt x="2859761" y="4424291"/>
                  <a:pt x="2847754" y="4430295"/>
                </a:cubicBezTo>
                <a:cubicBezTo>
                  <a:pt x="2835747" y="4436299"/>
                  <a:pt x="2795568" y="4420597"/>
                  <a:pt x="2775710" y="4410899"/>
                </a:cubicBezTo>
                <a:cubicBezTo>
                  <a:pt x="2755852" y="4401201"/>
                  <a:pt x="2748925" y="4389655"/>
                  <a:pt x="2728605" y="4372106"/>
                </a:cubicBezTo>
                <a:cubicBezTo>
                  <a:pt x="2708285" y="4354557"/>
                  <a:pt x="2664874" y="4329157"/>
                  <a:pt x="2653790" y="4305604"/>
                </a:cubicBezTo>
                <a:cubicBezTo>
                  <a:pt x="2642706" y="4282051"/>
                  <a:pt x="2652866" y="4249724"/>
                  <a:pt x="2662103" y="4230790"/>
                </a:cubicBezTo>
                <a:cubicBezTo>
                  <a:pt x="2671339" y="4211855"/>
                  <a:pt x="2675496" y="4200310"/>
                  <a:pt x="2709209" y="4191997"/>
                </a:cubicBezTo>
                <a:cubicBezTo>
                  <a:pt x="2742922" y="4183684"/>
                  <a:pt x="2830667" y="4182760"/>
                  <a:pt x="2864380" y="4180913"/>
                </a:cubicBezTo>
                <a:cubicBezTo>
                  <a:pt x="2898093" y="4179066"/>
                  <a:pt x="2898554" y="4184146"/>
                  <a:pt x="2911485" y="4180913"/>
                </a:cubicBezTo>
                <a:cubicBezTo>
                  <a:pt x="2924416" y="4177680"/>
                  <a:pt x="2924878" y="4167982"/>
                  <a:pt x="2941965" y="4161517"/>
                </a:cubicBezTo>
                <a:cubicBezTo>
                  <a:pt x="2959052" y="4155052"/>
                  <a:pt x="3002002" y="4149048"/>
                  <a:pt x="3014009" y="4142121"/>
                </a:cubicBezTo>
                <a:cubicBezTo>
                  <a:pt x="3026016" y="4135194"/>
                  <a:pt x="3010776" y="4133346"/>
                  <a:pt x="3014009" y="4119953"/>
                </a:cubicBezTo>
                <a:cubicBezTo>
                  <a:pt x="3017242" y="4106560"/>
                  <a:pt x="3025554" y="4076080"/>
                  <a:pt x="3033405" y="4061764"/>
                </a:cubicBezTo>
                <a:cubicBezTo>
                  <a:pt x="3041256" y="4047448"/>
                  <a:pt x="3044950" y="4039597"/>
                  <a:pt x="3061114" y="4034055"/>
                </a:cubicBezTo>
                <a:cubicBezTo>
                  <a:pt x="3077278" y="4028513"/>
                  <a:pt x="3130387" y="4028513"/>
                  <a:pt x="3130387" y="4028513"/>
                </a:cubicBezTo>
                <a:cubicBezTo>
                  <a:pt x="3147936" y="4027128"/>
                  <a:pt x="3153016" y="4031745"/>
                  <a:pt x="3166409" y="4025742"/>
                </a:cubicBezTo>
                <a:cubicBezTo>
                  <a:pt x="3179802" y="4019739"/>
                  <a:pt x="3193194" y="3999881"/>
                  <a:pt x="3210743" y="3992492"/>
                </a:cubicBezTo>
                <a:cubicBezTo>
                  <a:pt x="3228292" y="3985103"/>
                  <a:pt x="3254616" y="3990644"/>
                  <a:pt x="3271703" y="3981408"/>
                </a:cubicBezTo>
                <a:cubicBezTo>
                  <a:pt x="3288790" y="3972172"/>
                  <a:pt x="3313267" y="3937073"/>
                  <a:pt x="3313267" y="3937073"/>
                </a:cubicBezTo>
                <a:cubicBezTo>
                  <a:pt x="3326198" y="3923218"/>
                  <a:pt x="3340053" y="3912597"/>
                  <a:pt x="3349289" y="3898281"/>
                </a:cubicBezTo>
                <a:cubicBezTo>
                  <a:pt x="3358525" y="3883965"/>
                  <a:pt x="3369609" y="3869186"/>
                  <a:pt x="3368685" y="3851175"/>
                </a:cubicBezTo>
                <a:cubicBezTo>
                  <a:pt x="3367761" y="3833164"/>
                  <a:pt x="3346980" y="3818386"/>
                  <a:pt x="3343747" y="3790215"/>
                </a:cubicBezTo>
                <a:cubicBezTo>
                  <a:pt x="3340514" y="3762044"/>
                  <a:pt x="3349289" y="3708935"/>
                  <a:pt x="3349289" y="3682150"/>
                </a:cubicBezTo>
                <a:cubicBezTo>
                  <a:pt x="3349289" y="3655365"/>
                  <a:pt x="3348365" y="3643357"/>
                  <a:pt x="3343747" y="3629502"/>
                </a:cubicBezTo>
                <a:cubicBezTo>
                  <a:pt x="3339129" y="3615647"/>
                  <a:pt x="3329893" y="3614262"/>
                  <a:pt x="3321580" y="3599022"/>
                </a:cubicBezTo>
                <a:cubicBezTo>
                  <a:pt x="3313267" y="3583782"/>
                  <a:pt x="3294794" y="3550069"/>
                  <a:pt x="3293870" y="3538062"/>
                </a:cubicBezTo>
                <a:cubicBezTo>
                  <a:pt x="3292946" y="3526055"/>
                  <a:pt x="3302645" y="3529288"/>
                  <a:pt x="3316038" y="3526979"/>
                </a:cubicBezTo>
                <a:cubicBezTo>
                  <a:pt x="3329431" y="3524670"/>
                  <a:pt x="3359911" y="3530673"/>
                  <a:pt x="3374227" y="3524208"/>
                </a:cubicBezTo>
                <a:cubicBezTo>
                  <a:pt x="3388543" y="3517742"/>
                  <a:pt x="3389467" y="3495113"/>
                  <a:pt x="3401936" y="3488186"/>
                </a:cubicBezTo>
                <a:cubicBezTo>
                  <a:pt x="3414405" y="3481259"/>
                  <a:pt x="3428721" y="3477564"/>
                  <a:pt x="3449041" y="3482644"/>
                </a:cubicBezTo>
                <a:cubicBezTo>
                  <a:pt x="3469361" y="3487724"/>
                  <a:pt x="3500765" y="3503888"/>
                  <a:pt x="3523856" y="3518666"/>
                </a:cubicBezTo>
                <a:cubicBezTo>
                  <a:pt x="3546947" y="3533444"/>
                  <a:pt x="3569576" y="3557459"/>
                  <a:pt x="3587587" y="3571313"/>
                </a:cubicBezTo>
                <a:cubicBezTo>
                  <a:pt x="3605598" y="3585167"/>
                  <a:pt x="3618990" y="3591171"/>
                  <a:pt x="3631921" y="3601793"/>
                </a:cubicBezTo>
                <a:cubicBezTo>
                  <a:pt x="3644852" y="3612415"/>
                  <a:pt x="3657783" y="3645666"/>
                  <a:pt x="3665172" y="3635044"/>
                </a:cubicBezTo>
                <a:cubicBezTo>
                  <a:pt x="3672561" y="3624422"/>
                  <a:pt x="3675332" y="3571313"/>
                  <a:pt x="3676256" y="3538062"/>
                </a:cubicBezTo>
                <a:cubicBezTo>
                  <a:pt x="3677180" y="3504811"/>
                  <a:pt x="3671638" y="3457706"/>
                  <a:pt x="3670714" y="3435539"/>
                </a:cubicBezTo>
                <a:cubicBezTo>
                  <a:pt x="3669790" y="3413372"/>
                  <a:pt x="3672099" y="3426303"/>
                  <a:pt x="3670714" y="3405059"/>
                </a:cubicBezTo>
                <a:cubicBezTo>
                  <a:pt x="3669329" y="3383815"/>
                  <a:pt x="3663786" y="3339481"/>
                  <a:pt x="3662401" y="3308077"/>
                </a:cubicBezTo>
                <a:cubicBezTo>
                  <a:pt x="3661016" y="3276673"/>
                  <a:pt x="3666095" y="3243884"/>
                  <a:pt x="3662401" y="3216637"/>
                </a:cubicBezTo>
                <a:cubicBezTo>
                  <a:pt x="3658707" y="3189390"/>
                  <a:pt x="3637925" y="3163066"/>
                  <a:pt x="3640234" y="3144593"/>
                </a:cubicBezTo>
                <a:cubicBezTo>
                  <a:pt x="3642543" y="3126120"/>
                  <a:pt x="3660554" y="3115499"/>
                  <a:pt x="3676256" y="3105801"/>
                </a:cubicBezTo>
                <a:cubicBezTo>
                  <a:pt x="3691958" y="3096103"/>
                  <a:pt x="3716434" y="3097949"/>
                  <a:pt x="3734445" y="3086404"/>
                </a:cubicBezTo>
                <a:cubicBezTo>
                  <a:pt x="3752456" y="3074859"/>
                  <a:pt x="3757536" y="3045302"/>
                  <a:pt x="3784321" y="3036528"/>
                </a:cubicBezTo>
                <a:cubicBezTo>
                  <a:pt x="3797714" y="3032141"/>
                  <a:pt x="3816533" y="3028677"/>
                  <a:pt x="3836449" y="3027696"/>
                </a:cubicBezTo>
                <a:close/>
                <a:moveTo>
                  <a:pt x="3579274" y="2543307"/>
                </a:moveTo>
                <a:cubicBezTo>
                  <a:pt x="3579274" y="2543307"/>
                  <a:pt x="3570038" y="2551158"/>
                  <a:pt x="3551565" y="2557162"/>
                </a:cubicBezTo>
                <a:cubicBezTo>
                  <a:pt x="3533092" y="2563166"/>
                  <a:pt x="3484140" y="2575173"/>
                  <a:pt x="3468438" y="2579329"/>
                </a:cubicBezTo>
                <a:cubicBezTo>
                  <a:pt x="3452736" y="2583485"/>
                  <a:pt x="3461049" y="2581176"/>
                  <a:pt x="3457354" y="2582100"/>
                </a:cubicBezTo>
                <a:cubicBezTo>
                  <a:pt x="3416059" y="2586230"/>
                  <a:pt x="3442164" y="2580298"/>
                  <a:pt x="3418561" y="2590413"/>
                </a:cubicBezTo>
                <a:cubicBezTo>
                  <a:pt x="3413396" y="2592626"/>
                  <a:pt x="3405487" y="2593399"/>
                  <a:pt x="3401936" y="2598725"/>
                </a:cubicBezTo>
                <a:cubicBezTo>
                  <a:pt x="3399823" y="2601894"/>
                  <a:pt x="3400089" y="2606114"/>
                  <a:pt x="3399165" y="2609809"/>
                </a:cubicBezTo>
                <a:cubicBezTo>
                  <a:pt x="3397318" y="2618584"/>
                  <a:pt x="3391314" y="2644446"/>
                  <a:pt x="3390852" y="2651373"/>
                </a:cubicBezTo>
                <a:cubicBezTo>
                  <a:pt x="3396394" y="2652297"/>
                  <a:pt x="3384142" y="2657498"/>
                  <a:pt x="3396394" y="2651373"/>
                </a:cubicBezTo>
                <a:cubicBezTo>
                  <a:pt x="3419485" y="2650449"/>
                  <a:pt x="3442609" y="2650139"/>
                  <a:pt x="3465667" y="2648602"/>
                </a:cubicBezTo>
                <a:cubicBezTo>
                  <a:pt x="3470366" y="2648289"/>
                  <a:pt x="3475217" y="2647744"/>
                  <a:pt x="3479521" y="2645831"/>
                </a:cubicBezTo>
                <a:cubicBezTo>
                  <a:pt x="3483741" y="2643955"/>
                  <a:pt x="3486910" y="2640289"/>
                  <a:pt x="3490605" y="2637518"/>
                </a:cubicBezTo>
                <a:cubicBezTo>
                  <a:pt x="3497761" y="2635729"/>
                  <a:pt x="3512793" y="2632272"/>
                  <a:pt x="3518314" y="2629205"/>
                </a:cubicBezTo>
                <a:cubicBezTo>
                  <a:pt x="3521739" y="2627302"/>
                  <a:pt x="3523856" y="2623664"/>
                  <a:pt x="3526627" y="2620893"/>
                </a:cubicBezTo>
                <a:cubicBezTo>
                  <a:pt x="3579413" y="2617960"/>
                  <a:pt x="3560708" y="2623387"/>
                  <a:pt x="3584816" y="2615351"/>
                </a:cubicBezTo>
                <a:cubicBezTo>
                  <a:pt x="3590358" y="2613504"/>
                  <a:pt x="3596103" y="2612182"/>
                  <a:pt x="3601441" y="2609809"/>
                </a:cubicBezTo>
                <a:cubicBezTo>
                  <a:pt x="3620146" y="2601495"/>
                  <a:pt x="3600285" y="2607962"/>
                  <a:pt x="3615296" y="2595954"/>
                </a:cubicBezTo>
                <a:cubicBezTo>
                  <a:pt x="3617577" y="2594129"/>
                  <a:pt x="3620924" y="2594334"/>
                  <a:pt x="3623609" y="2593183"/>
                </a:cubicBezTo>
                <a:cubicBezTo>
                  <a:pt x="3627405" y="2591556"/>
                  <a:pt x="3630998" y="2589489"/>
                  <a:pt x="3634692" y="2587642"/>
                </a:cubicBezTo>
                <a:cubicBezTo>
                  <a:pt x="3635632" y="2587524"/>
                  <a:pt x="3659257" y="2586043"/>
                  <a:pt x="3665172" y="2582100"/>
                </a:cubicBezTo>
                <a:cubicBezTo>
                  <a:pt x="3668433" y="2579926"/>
                  <a:pt x="3670296" y="2576065"/>
                  <a:pt x="3673485" y="2573787"/>
                </a:cubicBezTo>
                <a:cubicBezTo>
                  <a:pt x="3691382" y="2561003"/>
                  <a:pt x="3679187" y="2576319"/>
                  <a:pt x="3690110" y="2559933"/>
                </a:cubicBezTo>
                <a:cubicBezTo>
                  <a:pt x="3688263" y="2557162"/>
                  <a:pt x="3687127" y="2553752"/>
                  <a:pt x="3684569" y="2551620"/>
                </a:cubicBezTo>
                <a:cubicBezTo>
                  <a:pt x="3681396" y="2548975"/>
                  <a:pt x="3677603" y="2546403"/>
                  <a:pt x="3673485" y="2546078"/>
                </a:cubicBezTo>
                <a:cubicBezTo>
                  <a:pt x="3642165" y="2543605"/>
                  <a:pt x="3610678" y="2544231"/>
                  <a:pt x="3579274" y="2543307"/>
                </a:cubicBezTo>
                <a:close/>
                <a:moveTo>
                  <a:pt x="3733919" y="2251374"/>
                </a:moveTo>
                <a:lnTo>
                  <a:pt x="3728903" y="2252362"/>
                </a:lnTo>
                <a:cubicBezTo>
                  <a:pt x="3692882" y="2260329"/>
                  <a:pt x="3686993" y="2265698"/>
                  <a:pt x="3660973" y="2274898"/>
                </a:cubicBezTo>
                <a:lnTo>
                  <a:pt x="3627046" y="2285407"/>
                </a:lnTo>
                <a:lnTo>
                  <a:pt x="3629151" y="2309771"/>
                </a:lnTo>
                <a:cubicBezTo>
                  <a:pt x="3631345" y="2317737"/>
                  <a:pt x="3635876" y="2325588"/>
                  <a:pt x="3641360" y="2333129"/>
                </a:cubicBezTo>
                <a:lnTo>
                  <a:pt x="3644178" y="2336508"/>
                </a:lnTo>
                <a:lnTo>
                  <a:pt x="3648959" y="2334385"/>
                </a:lnTo>
                <a:cubicBezTo>
                  <a:pt x="3656687" y="2335316"/>
                  <a:pt x="3663442" y="2347612"/>
                  <a:pt x="3687340" y="2343802"/>
                </a:cubicBezTo>
                <a:cubicBezTo>
                  <a:pt x="3695307" y="2342532"/>
                  <a:pt x="3706130" y="2339530"/>
                  <a:pt x="3718426" y="2335771"/>
                </a:cubicBezTo>
                <a:lnTo>
                  <a:pt x="3742951" y="2328044"/>
                </a:lnTo>
                <a:lnTo>
                  <a:pt x="3731675" y="2309771"/>
                </a:lnTo>
                <a:cubicBezTo>
                  <a:pt x="3727057" y="2297764"/>
                  <a:pt x="3728212" y="2286103"/>
                  <a:pt x="3730636" y="2273230"/>
                </a:cubicBezTo>
                <a:close/>
                <a:moveTo>
                  <a:pt x="4199958" y="2216340"/>
                </a:moveTo>
                <a:lnTo>
                  <a:pt x="3997681" y="2219111"/>
                </a:lnTo>
                <a:cubicBezTo>
                  <a:pt x="3950114" y="2220035"/>
                  <a:pt x="3959350" y="2216340"/>
                  <a:pt x="3914554" y="2221882"/>
                </a:cubicBezTo>
                <a:lnTo>
                  <a:pt x="3898138" y="2224119"/>
                </a:lnTo>
                <a:cubicBezTo>
                  <a:pt x="3898069" y="2224961"/>
                  <a:pt x="3897999" y="2225802"/>
                  <a:pt x="3897930" y="2226644"/>
                </a:cubicBezTo>
                <a:cubicBezTo>
                  <a:pt x="3895621" y="2267284"/>
                  <a:pt x="3912708" y="2324088"/>
                  <a:pt x="3895159" y="2348564"/>
                </a:cubicBezTo>
                <a:lnTo>
                  <a:pt x="3891223" y="2351605"/>
                </a:lnTo>
                <a:lnTo>
                  <a:pt x="3895158" y="2354885"/>
                </a:lnTo>
                <a:cubicBezTo>
                  <a:pt x="3934874" y="2381209"/>
                  <a:pt x="4041554" y="2431548"/>
                  <a:pt x="4069725" y="2465722"/>
                </a:cubicBezTo>
                <a:cubicBezTo>
                  <a:pt x="4097896" y="2499896"/>
                  <a:pt x="4080347" y="2532224"/>
                  <a:pt x="4064183" y="2559933"/>
                </a:cubicBezTo>
                <a:cubicBezTo>
                  <a:pt x="4048019" y="2587642"/>
                  <a:pt x="4004608" y="2597340"/>
                  <a:pt x="3972743" y="2631976"/>
                </a:cubicBezTo>
                <a:cubicBezTo>
                  <a:pt x="3964777" y="2640635"/>
                  <a:pt x="3956695" y="2651574"/>
                  <a:pt x="3948520" y="2663582"/>
                </a:cubicBezTo>
                <a:lnTo>
                  <a:pt x="3944071" y="2670405"/>
                </a:lnTo>
                <a:lnTo>
                  <a:pt x="3946875" y="2671332"/>
                </a:lnTo>
                <a:cubicBezTo>
                  <a:pt x="3964951" y="2684277"/>
                  <a:pt x="3981403" y="2713718"/>
                  <a:pt x="3992140" y="2723416"/>
                </a:cubicBezTo>
                <a:cubicBezTo>
                  <a:pt x="4006456" y="2736347"/>
                  <a:pt x="3989369" y="2746507"/>
                  <a:pt x="4014307" y="2742813"/>
                </a:cubicBezTo>
                <a:cubicBezTo>
                  <a:pt x="4039245" y="2739118"/>
                  <a:pt x="4099744" y="2718336"/>
                  <a:pt x="4141769" y="2701249"/>
                </a:cubicBezTo>
                <a:cubicBezTo>
                  <a:pt x="4183794" y="2684162"/>
                  <a:pt x="4223973" y="2664304"/>
                  <a:pt x="4266460" y="2640289"/>
                </a:cubicBezTo>
                <a:cubicBezTo>
                  <a:pt x="4308947" y="2616274"/>
                  <a:pt x="4361132" y="2585333"/>
                  <a:pt x="4396692" y="2557162"/>
                </a:cubicBezTo>
                <a:cubicBezTo>
                  <a:pt x="4432252" y="2528991"/>
                  <a:pt x="4463194" y="2508670"/>
                  <a:pt x="4479820" y="2471263"/>
                </a:cubicBezTo>
                <a:cubicBezTo>
                  <a:pt x="4496446" y="2433856"/>
                  <a:pt x="4503372" y="2368278"/>
                  <a:pt x="4496445" y="2332718"/>
                </a:cubicBezTo>
                <a:cubicBezTo>
                  <a:pt x="4489518" y="2297158"/>
                  <a:pt x="4466889" y="2271757"/>
                  <a:pt x="4438256" y="2257903"/>
                </a:cubicBezTo>
                <a:cubicBezTo>
                  <a:pt x="4409623" y="2244048"/>
                  <a:pt x="4356053" y="2255133"/>
                  <a:pt x="4324649" y="2249591"/>
                </a:cubicBezTo>
                <a:cubicBezTo>
                  <a:pt x="4293245" y="2244049"/>
                  <a:pt x="4270616" y="2230195"/>
                  <a:pt x="4249834" y="2224653"/>
                </a:cubicBezTo>
                <a:cubicBezTo>
                  <a:pt x="4229052" y="2219111"/>
                  <a:pt x="4199958" y="2216340"/>
                  <a:pt x="4199958" y="2216340"/>
                </a:cubicBezTo>
                <a:close/>
                <a:moveTo>
                  <a:pt x="3684916" y="2094333"/>
                </a:moveTo>
                <a:cubicBezTo>
                  <a:pt x="3663095" y="2095026"/>
                  <a:pt x="3641159" y="2100106"/>
                  <a:pt x="3631922" y="2107495"/>
                </a:cubicBezTo>
                <a:cubicBezTo>
                  <a:pt x="3622686" y="2114884"/>
                  <a:pt x="3621416" y="2128623"/>
                  <a:pt x="3622398" y="2144729"/>
                </a:cubicBezTo>
                <a:lnTo>
                  <a:pt x="3624824" y="2176052"/>
                </a:lnTo>
                <a:lnTo>
                  <a:pt x="3695652" y="2155380"/>
                </a:lnTo>
                <a:lnTo>
                  <a:pt x="3744498" y="2144174"/>
                </a:lnTo>
                <a:cubicBezTo>
                  <a:pt x="3744582" y="2139575"/>
                  <a:pt x="3744667" y="2134976"/>
                  <a:pt x="3744751" y="2130377"/>
                </a:cubicBezTo>
                <a:cubicBezTo>
                  <a:pt x="3743856" y="2120628"/>
                  <a:pt x="3741605" y="2112575"/>
                  <a:pt x="3737217" y="2107495"/>
                </a:cubicBezTo>
                <a:cubicBezTo>
                  <a:pt x="3728443" y="2097335"/>
                  <a:pt x="3706737" y="2093640"/>
                  <a:pt x="3684916" y="2094333"/>
                </a:cubicBezTo>
                <a:close/>
                <a:moveTo>
                  <a:pt x="1567795" y="2054726"/>
                </a:moveTo>
                <a:cubicBezTo>
                  <a:pt x="1600234" y="2057174"/>
                  <a:pt x="1668172" y="2086552"/>
                  <a:pt x="1722032" y="2109810"/>
                </a:cubicBezTo>
                <a:cubicBezTo>
                  <a:pt x="1775892" y="2133068"/>
                  <a:pt x="1847502" y="2168567"/>
                  <a:pt x="1890957" y="2194273"/>
                </a:cubicBezTo>
                <a:cubicBezTo>
                  <a:pt x="1934412" y="2219979"/>
                  <a:pt x="1963791" y="2243849"/>
                  <a:pt x="1982764" y="2264046"/>
                </a:cubicBezTo>
                <a:cubicBezTo>
                  <a:pt x="2001737" y="2284243"/>
                  <a:pt x="1998678" y="2287916"/>
                  <a:pt x="2004798" y="2315458"/>
                </a:cubicBezTo>
                <a:cubicBezTo>
                  <a:pt x="2010919" y="2343000"/>
                  <a:pt x="2009694" y="2393188"/>
                  <a:pt x="2019487" y="2429299"/>
                </a:cubicBezTo>
                <a:cubicBezTo>
                  <a:pt x="2029280" y="2465410"/>
                  <a:pt x="2040908" y="2505193"/>
                  <a:pt x="2063554" y="2532123"/>
                </a:cubicBezTo>
                <a:cubicBezTo>
                  <a:pt x="2086200" y="2559053"/>
                  <a:pt x="2124760" y="2584759"/>
                  <a:pt x="2155362" y="2590880"/>
                </a:cubicBezTo>
                <a:cubicBezTo>
                  <a:pt x="2185965" y="2597000"/>
                  <a:pt x="2218403" y="2572518"/>
                  <a:pt x="2247169" y="2568846"/>
                </a:cubicBezTo>
                <a:cubicBezTo>
                  <a:pt x="2275935" y="2565174"/>
                  <a:pt x="2301641" y="2560277"/>
                  <a:pt x="2327959" y="2568846"/>
                </a:cubicBezTo>
                <a:cubicBezTo>
                  <a:pt x="2354277" y="2577415"/>
                  <a:pt x="2384879" y="2598836"/>
                  <a:pt x="2405077" y="2620258"/>
                </a:cubicBezTo>
                <a:cubicBezTo>
                  <a:pt x="2425275" y="2641680"/>
                  <a:pt x="2457714" y="2667998"/>
                  <a:pt x="2449145" y="2697376"/>
                </a:cubicBezTo>
                <a:cubicBezTo>
                  <a:pt x="2440576" y="2726754"/>
                  <a:pt x="2389776" y="2764089"/>
                  <a:pt x="2353665" y="2796528"/>
                </a:cubicBezTo>
                <a:cubicBezTo>
                  <a:pt x="2317554" y="2828967"/>
                  <a:pt x="2272875" y="2862018"/>
                  <a:pt x="2232480" y="2892008"/>
                </a:cubicBezTo>
                <a:cubicBezTo>
                  <a:pt x="2192085" y="2921998"/>
                  <a:pt x="2142508" y="2955048"/>
                  <a:pt x="2111294" y="2976470"/>
                </a:cubicBezTo>
                <a:cubicBezTo>
                  <a:pt x="2080080" y="2997892"/>
                  <a:pt x="2062942" y="3002176"/>
                  <a:pt x="2045193" y="3020538"/>
                </a:cubicBezTo>
                <a:cubicBezTo>
                  <a:pt x="2027444" y="3038899"/>
                  <a:pt x="2011530" y="3051752"/>
                  <a:pt x="2004798" y="3086639"/>
                </a:cubicBezTo>
                <a:cubicBezTo>
                  <a:pt x="2003115" y="3095361"/>
                  <a:pt x="2002618" y="3105728"/>
                  <a:pt x="2002733" y="3117108"/>
                </a:cubicBezTo>
                <a:lnTo>
                  <a:pt x="2003708" y="3139287"/>
                </a:lnTo>
                <a:lnTo>
                  <a:pt x="2018942" y="3139887"/>
                </a:lnTo>
                <a:cubicBezTo>
                  <a:pt x="2057932" y="3144592"/>
                  <a:pt x="2067227" y="3165134"/>
                  <a:pt x="2100277" y="3167429"/>
                </a:cubicBezTo>
                <a:cubicBezTo>
                  <a:pt x="2144344" y="3170489"/>
                  <a:pt x="2201878" y="3161309"/>
                  <a:pt x="2232480" y="3160085"/>
                </a:cubicBezTo>
                <a:cubicBezTo>
                  <a:pt x="2263083" y="3158861"/>
                  <a:pt x="2256350" y="3163145"/>
                  <a:pt x="2283892" y="3160085"/>
                </a:cubicBezTo>
                <a:cubicBezTo>
                  <a:pt x="2311434" y="3157025"/>
                  <a:pt x="2370803" y="3148455"/>
                  <a:pt x="2397733" y="3141723"/>
                </a:cubicBezTo>
                <a:cubicBezTo>
                  <a:pt x="2424663" y="3134991"/>
                  <a:pt x="2429560" y="3123362"/>
                  <a:pt x="2445473" y="3119690"/>
                </a:cubicBezTo>
                <a:cubicBezTo>
                  <a:pt x="2461386" y="3116018"/>
                  <a:pt x="2476075" y="3127647"/>
                  <a:pt x="2493212" y="3119690"/>
                </a:cubicBezTo>
                <a:cubicBezTo>
                  <a:pt x="2510349" y="3111733"/>
                  <a:pt x="2532384" y="3078683"/>
                  <a:pt x="2548297" y="3071950"/>
                </a:cubicBezTo>
                <a:cubicBezTo>
                  <a:pt x="2564210" y="3065217"/>
                  <a:pt x="2572167" y="3081742"/>
                  <a:pt x="2588692" y="3079294"/>
                </a:cubicBezTo>
                <a:cubicBezTo>
                  <a:pt x="2605217" y="3076846"/>
                  <a:pt x="2625414" y="3058485"/>
                  <a:pt x="2647448" y="3057261"/>
                </a:cubicBezTo>
                <a:cubicBezTo>
                  <a:pt x="2669482" y="3056037"/>
                  <a:pt x="2703757" y="3076846"/>
                  <a:pt x="2720894" y="3071950"/>
                </a:cubicBezTo>
                <a:cubicBezTo>
                  <a:pt x="2738031" y="3067054"/>
                  <a:pt x="2732524" y="3034614"/>
                  <a:pt x="2750273" y="3027882"/>
                </a:cubicBezTo>
                <a:cubicBezTo>
                  <a:pt x="2768022" y="3021150"/>
                  <a:pt x="2800461" y="3021762"/>
                  <a:pt x="2827391" y="3031555"/>
                </a:cubicBezTo>
                <a:cubicBezTo>
                  <a:pt x="2854321" y="3041348"/>
                  <a:pt x="2875130" y="3067054"/>
                  <a:pt x="2911853" y="3086639"/>
                </a:cubicBezTo>
                <a:cubicBezTo>
                  <a:pt x="2948576" y="3106224"/>
                  <a:pt x="3015289" y="3127646"/>
                  <a:pt x="3047728" y="3149068"/>
                </a:cubicBezTo>
                <a:cubicBezTo>
                  <a:pt x="3080167" y="3170490"/>
                  <a:pt x="3101589" y="3192523"/>
                  <a:pt x="3106485" y="3215169"/>
                </a:cubicBezTo>
                <a:cubicBezTo>
                  <a:pt x="3111381" y="3237815"/>
                  <a:pt x="3084451" y="3262909"/>
                  <a:pt x="3077106" y="3284943"/>
                </a:cubicBezTo>
                <a:cubicBezTo>
                  <a:pt x="3069761" y="3306977"/>
                  <a:pt x="3074658" y="3334518"/>
                  <a:pt x="3062417" y="3347371"/>
                </a:cubicBezTo>
                <a:cubicBezTo>
                  <a:pt x="3050176" y="3360224"/>
                  <a:pt x="3045891" y="3360837"/>
                  <a:pt x="3003660" y="3362061"/>
                </a:cubicBezTo>
                <a:cubicBezTo>
                  <a:pt x="2961429" y="3363285"/>
                  <a:pt x="2864725" y="3355328"/>
                  <a:pt x="2809029" y="3354716"/>
                </a:cubicBezTo>
                <a:cubicBezTo>
                  <a:pt x="2753333" y="3354104"/>
                  <a:pt x="2706817" y="3352879"/>
                  <a:pt x="2669482" y="3358388"/>
                </a:cubicBezTo>
                <a:cubicBezTo>
                  <a:pt x="2632147" y="3363896"/>
                  <a:pt x="2604605" y="3377362"/>
                  <a:pt x="2585019" y="3387767"/>
                </a:cubicBezTo>
                <a:cubicBezTo>
                  <a:pt x="2565434" y="3398172"/>
                  <a:pt x="2554417" y="3402456"/>
                  <a:pt x="2551969" y="3420817"/>
                </a:cubicBezTo>
                <a:cubicBezTo>
                  <a:pt x="2549521" y="3439178"/>
                  <a:pt x="2567882" y="3460600"/>
                  <a:pt x="2570330" y="3497935"/>
                </a:cubicBezTo>
                <a:cubicBezTo>
                  <a:pt x="2572778" y="3535270"/>
                  <a:pt x="2572778" y="3602596"/>
                  <a:pt x="2566658" y="3644827"/>
                </a:cubicBezTo>
                <a:cubicBezTo>
                  <a:pt x="2560538" y="3687058"/>
                  <a:pt x="2551968" y="3715824"/>
                  <a:pt x="2533607" y="3751323"/>
                </a:cubicBezTo>
                <a:cubicBezTo>
                  <a:pt x="2515246" y="3786822"/>
                  <a:pt x="2488928" y="3826605"/>
                  <a:pt x="2456489" y="3857820"/>
                </a:cubicBezTo>
                <a:cubicBezTo>
                  <a:pt x="2424050" y="3889035"/>
                  <a:pt x="2375699" y="3914740"/>
                  <a:pt x="2338976" y="3938610"/>
                </a:cubicBezTo>
                <a:cubicBezTo>
                  <a:pt x="2302253" y="3962480"/>
                  <a:pt x="2272263" y="3964928"/>
                  <a:pt x="2236152" y="4001039"/>
                </a:cubicBezTo>
                <a:cubicBezTo>
                  <a:pt x="2200041" y="4037150"/>
                  <a:pt x="2184740" y="4121000"/>
                  <a:pt x="2122311" y="4155275"/>
                </a:cubicBezTo>
                <a:lnTo>
                  <a:pt x="2119430" y="4156659"/>
                </a:lnTo>
                <a:lnTo>
                  <a:pt x="2110376" y="4174325"/>
                </a:lnTo>
                <a:cubicBezTo>
                  <a:pt x="2098747" y="4196129"/>
                  <a:pt x="2085588" y="4219540"/>
                  <a:pt x="2074571" y="4239737"/>
                </a:cubicBezTo>
                <a:cubicBezTo>
                  <a:pt x="2052537" y="4280132"/>
                  <a:pt x="2034788" y="4321752"/>
                  <a:pt x="2004798" y="4360923"/>
                </a:cubicBezTo>
                <a:cubicBezTo>
                  <a:pt x="1989803" y="4380509"/>
                  <a:pt x="1984142" y="4402849"/>
                  <a:pt x="1971289" y="4423352"/>
                </a:cubicBezTo>
                <a:lnTo>
                  <a:pt x="1951647" y="4444511"/>
                </a:lnTo>
                <a:lnTo>
                  <a:pt x="1940992" y="4462370"/>
                </a:lnTo>
                <a:cubicBezTo>
                  <a:pt x="1927526" y="4482721"/>
                  <a:pt x="1912072" y="4502919"/>
                  <a:pt x="1898301" y="4522504"/>
                </a:cubicBezTo>
                <a:cubicBezTo>
                  <a:pt x="1870759" y="4561675"/>
                  <a:pt x="1841381" y="4595338"/>
                  <a:pt x="1806494" y="4636345"/>
                </a:cubicBezTo>
                <a:cubicBezTo>
                  <a:pt x="1771607" y="4677352"/>
                  <a:pt x="1728764" y="4731212"/>
                  <a:pt x="1688981" y="4768547"/>
                </a:cubicBezTo>
                <a:cubicBezTo>
                  <a:pt x="1649198" y="4805882"/>
                  <a:pt x="1605130" y="4819348"/>
                  <a:pt x="1567795" y="4860355"/>
                </a:cubicBezTo>
                <a:cubicBezTo>
                  <a:pt x="1530460" y="4901362"/>
                  <a:pt x="1494349" y="4968075"/>
                  <a:pt x="1464971" y="5014591"/>
                </a:cubicBezTo>
                <a:cubicBezTo>
                  <a:pt x="1435593" y="5061107"/>
                  <a:pt x="1428249" y="5100278"/>
                  <a:pt x="1391526" y="5139449"/>
                </a:cubicBezTo>
                <a:cubicBezTo>
                  <a:pt x="1354803" y="5178620"/>
                  <a:pt x="1288701" y="5214118"/>
                  <a:pt x="1244634" y="5249617"/>
                </a:cubicBezTo>
                <a:cubicBezTo>
                  <a:pt x="1200567" y="5285116"/>
                  <a:pt x="1161396" y="5328571"/>
                  <a:pt x="1127121" y="5352441"/>
                </a:cubicBezTo>
                <a:cubicBezTo>
                  <a:pt x="1092846" y="5376311"/>
                  <a:pt x="1073261" y="5370803"/>
                  <a:pt x="1038986" y="5392837"/>
                </a:cubicBezTo>
                <a:cubicBezTo>
                  <a:pt x="1004711" y="5414871"/>
                  <a:pt x="960032" y="5458326"/>
                  <a:pt x="921473" y="5484644"/>
                </a:cubicBezTo>
                <a:cubicBezTo>
                  <a:pt x="882914" y="5510962"/>
                  <a:pt x="847415" y="5522591"/>
                  <a:pt x="807632" y="5550745"/>
                </a:cubicBezTo>
                <a:cubicBezTo>
                  <a:pt x="767849" y="5578899"/>
                  <a:pt x="723781" y="5630923"/>
                  <a:pt x="682774" y="5653569"/>
                </a:cubicBezTo>
                <a:cubicBezTo>
                  <a:pt x="641767" y="5676215"/>
                  <a:pt x="604432" y="5670707"/>
                  <a:pt x="561588" y="5686620"/>
                </a:cubicBezTo>
                <a:cubicBezTo>
                  <a:pt x="518744" y="5702533"/>
                  <a:pt x="460600" y="5734360"/>
                  <a:pt x="425713" y="5749049"/>
                </a:cubicBezTo>
                <a:cubicBezTo>
                  <a:pt x="390826" y="5763738"/>
                  <a:pt x="352268" y="5774755"/>
                  <a:pt x="352268" y="5774755"/>
                </a:cubicBezTo>
                <a:cubicBezTo>
                  <a:pt x="323502" y="5784548"/>
                  <a:pt x="280046" y="5802297"/>
                  <a:pt x="253116" y="5807805"/>
                </a:cubicBezTo>
                <a:cubicBezTo>
                  <a:pt x="226186" y="5813313"/>
                  <a:pt x="210272" y="5803521"/>
                  <a:pt x="190687" y="5807805"/>
                </a:cubicBezTo>
                <a:cubicBezTo>
                  <a:pt x="171102" y="5812089"/>
                  <a:pt x="166817" y="5829839"/>
                  <a:pt x="135603" y="5833511"/>
                </a:cubicBezTo>
                <a:cubicBezTo>
                  <a:pt x="104389" y="5837183"/>
                  <a:pt x="10133" y="5844528"/>
                  <a:pt x="3400" y="5829839"/>
                </a:cubicBezTo>
                <a:cubicBezTo>
                  <a:pt x="-3333" y="5815150"/>
                  <a:pt x="67053" y="5765574"/>
                  <a:pt x="95207" y="5745376"/>
                </a:cubicBezTo>
                <a:cubicBezTo>
                  <a:pt x="123361" y="5725178"/>
                  <a:pt x="149068" y="5725178"/>
                  <a:pt x="172326" y="5708653"/>
                </a:cubicBezTo>
                <a:cubicBezTo>
                  <a:pt x="195584" y="5692128"/>
                  <a:pt x="216393" y="5667647"/>
                  <a:pt x="234754" y="5646225"/>
                </a:cubicBezTo>
                <a:cubicBezTo>
                  <a:pt x="253115" y="5624803"/>
                  <a:pt x="272701" y="5598485"/>
                  <a:pt x="282494" y="5580123"/>
                </a:cubicBezTo>
                <a:cubicBezTo>
                  <a:pt x="292287" y="5561761"/>
                  <a:pt x="278822" y="5545849"/>
                  <a:pt x="293511" y="5536056"/>
                </a:cubicBezTo>
                <a:cubicBezTo>
                  <a:pt x="308200" y="5526263"/>
                  <a:pt x="341251" y="5539729"/>
                  <a:pt x="370629" y="5521367"/>
                </a:cubicBezTo>
                <a:cubicBezTo>
                  <a:pt x="400007" y="5503006"/>
                  <a:pt x="442239" y="5443024"/>
                  <a:pt x="469781" y="5425887"/>
                </a:cubicBezTo>
                <a:cubicBezTo>
                  <a:pt x="497323" y="5408750"/>
                  <a:pt x="510176" y="5433844"/>
                  <a:pt x="535882" y="5418543"/>
                </a:cubicBezTo>
                <a:cubicBezTo>
                  <a:pt x="561588" y="5403242"/>
                  <a:pt x="592802" y="5358562"/>
                  <a:pt x="624017" y="5334080"/>
                </a:cubicBezTo>
                <a:cubicBezTo>
                  <a:pt x="655231" y="5309598"/>
                  <a:pt x="677265" y="5302253"/>
                  <a:pt x="723169" y="5271651"/>
                </a:cubicBezTo>
                <a:cubicBezTo>
                  <a:pt x="769073" y="5241049"/>
                  <a:pt x="826605" y="5205549"/>
                  <a:pt x="899439" y="5150465"/>
                </a:cubicBezTo>
                <a:cubicBezTo>
                  <a:pt x="972273" y="5095381"/>
                  <a:pt x="1096518" y="4999901"/>
                  <a:pt x="1160171" y="4941145"/>
                </a:cubicBezTo>
                <a:cubicBezTo>
                  <a:pt x="1223824" y="4882389"/>
                  <a:pt x="1244022" y="4843830"/>
                  <a:pt x="1281357" y="4797926"/>
                </a:cubicBezTo>
                <a:cubicBezTo>
                  <a:pt x="1318692" y="4752022"/>
                  <a:pt x="1354803" y="4699386"/>
                  <a:pt x="1384181" y="4665723"/>
                </a:cubicBezTo>
                <a:cubicBezTo>
                  <a:pt x="1413559" y="4632060"/>
                  <a:pt x="1443550" y="4622268"/>
                  <a:pt x="1457627" y="4595950"/>
                </a:cubicBezTo>
                <a:cubicBezTo>
                  <a:pt x="1471704" y="4569632"/>
                  <a:pt x="1457627" y="4528013"/>
                  <a:pt x="1468644" y="4507815"/>
                </a:cubicBezTo>
                <a:lnTo>
                  <a:pt x="1473039" y="4502781"/>
                </a:lnTo>
                <a:lnTo>
                  <a:pt x="1472718" y="4502537"/>
                </a:lnTo>
                <a:cubicBezTo>
                  <a:pt x="1472660" y="4495651"/>
                  <a:pt x="1489300" y="4483946"/>
                  <a:pt x="1487005" y="4467420"/>
                </a:cubicBezTo>
                <a:cubicBezTo>
                  <a:pt x="1483945" y="4445386"/>
                  <a:pt x="1463747" y="4411723"/>
                  <a:pt x="1461299" y="4375612"/>
                </a:cubicBezTo>
                <a:cubicBezTo>
                  <a:pt x="1458851" y="4339501"/>
                  <a:pt x="1471704" y="4289926"/>
                  <a:pt x="1472316" y="4250755"/>
                </a:cubicBezTo>
                <a:cubicBezTo>
                  <a:pt x="1472928" y="4211584"/>
                  <a:pt x="1475376" y="4174861"/>
                  <a:pt x="1464971" y="4140586"/>
                </a:cubicBezTo>
                <a:cubicBezTo>
                  <a:pt x="1454566" y="4106311"/>
                  <a:pt x="1430084" y="4045718"/>
                  <a:pt x="1409887" y="4045106"/>
                </a:cubicBezTo>
                <a:cubicBezTo>
                  <a:pt x="1389690" y="4044494"/>
                  <a:pt x="1369492" y="4125285"/>
                  <a:pt x="1343786" y="4136914"/>
                </a:cubicBezTo>
                <a:cubicBezTo>
                  <a:pt x="1318080" y="4148543"/>
                  <a:pt x="1285029" y="4111208"/>
                  <a:pt x="1255651" y="4114880"/>
                </a:cubicBezTo>
                <a:cubicBezTo>
                  <a:pt x="1226273" y="4118552"/>
                  <a:pt x="1193222" y="4143646"/>
                  <a:pt x="1167516" y="4158947"/>
                </a:cubicBezTo>
                <a:cubicBezTo>
                  <a:pt x="1141810" y="4174248"/>
                  <a:pt x="1120388" y="4198730"/>
                  <a:pt x="1101415" y="4206687"/>
                </a:cubicBezTo>
                <a:cubicBezTo>
                  <a:pt x="1082442" y="4214644"/>
                  <a:pt x="1067140" y="4198730"/>
                  <a:pt x="1053675" y="4206687"/>
                </a:cubicBezTo>
                <a:cubicBezTo>
                  <a:pt x="1040210" y="4214644"/>
                  <a:pt x="1038373" y="4240962"/>
                  <a:pt x="1020624" y="4254427"/>
                </a:cubicBezTo>
                <a:cubicBezTo>
                  <a:pt x="1002875" y="4267892"/>
                  <a:pt x="956972" y="4270953"/>
                  <a:pt x="947179" y="4287478"/>
                </a:cubicBezTo>
                <a:cubicBezTo>
                  <a:pt x="937386" y="4304003"/>
                  <a:pt x="958196" y="4335830"/>
                  <a:pt x="961868" y="4353579"/>
                </a:cubicBezTo>
                <a:cubicBezTo>
                  <a:pt x="965540" y="4371328"/>
                  <a:pt x="980229" y="4381121"/>
                  <a:pt x="969212" y="4393974"/>
                </a:cubicBezTo>
                <a:cubicBezTo>
                  <a:pt x="958195" y="4406827"/>
                  <a:pt x="922696" y="4429473"/>
                  <a:pt x="895766" y="4430697"/>
                </a:cubicBezTo>
                <a:cubicBezTo>
                  <a:pt x="868836" y="4431921"/>
                  <a:pt x="830278" y="4409887"/>
                  <a:pt x="807632" y="4401318"/>
                </a:cubicBezTo>
                <a:cubicBezTo>
                  <a:pt x="784986" y="4392749"/>
                  <a:pt x="788658" y="4384181"/>
                  <a:pt x="759892" y="4379285"/>
                </a:cubicBezTo>
                <a:cubicBezTo>
                  <a:pt x="731126" y="4374389"/>
                  <a:pt x="667473" y="4392138"/>
                  <a:pt x="635034" y="4371940"/>
                </a:cubicBezTo>
                <a:cubicBezTo>
                  <a:pt x="602595" y="4351742"/>
                  <a:pt x="585458" y="4293598"/>
                  <a:pt x="565260" y="4258099"/>
                </a:cubicBezTo>
                <a:cubicBezTo>
                  <a:pt x="545062" y="4222600"/>
                  <a:pt x="511400" y="4179757"/>
                  <a:pt x="513848" y="4158947"/>
                </a:cubicBezTo>
                <a:cubicBezTo>
                  <a:pt x="516296" y="4138137"/>
                  <a:pt x="546287" y="4139361"/>
                  <a:pt x="579950" y="4133241"/>
                </a:cubicBezTo>
                <a:cubicBezTo>
                  <a:pt x="613613" y="4127121"/>
                  <a:pt x="678489" y="4130794"/>
                  <a:pt x="715824" y="4122225"/>
                </a:cubicBezTo>
                <a:cubicBezTo>
                  <a:pt x="753159" y="4113656"/>
                  <a:pt x="770296" y="4098967"/>
                  <a:pt x="803959" y="4081829"/>
                </a:cubicBezTo>
                <a:cubicBezTo>
                  <a:pt x="837622" y="4064692"/>
                  <a:pt x="882301" y="4037149"/>
                  <a:pt x="917800" y="4019400"/>
                </a:cubicBezTo>
                <a:cubicBezTo>
                  <a:pt x="953299" y="4001651"/>
                  <a:pt x="988798" y="4000427"/>
                  <a:pt x="1016952" y="3975333"/>
                </a:cubicBezTo>
                <a:cubicBezTo>
                  <a:pt x="1045106" y="3950239"/>
                  <a:pt x="1067141" y="3891483"/>
                  <a:pt x="1086726" y="3868837"/>
                </a:cubicBezTo>
                <a:cubicBezTo>
                  <a:pt x="1106311" y="3846191"/>
                  <a:pt x="1117328" y="3848639"/>
                  <a:pt x="1134465" y="3839458"/>
                </a:cubicBezTo>
                <a:cubicBezTo>
                  <a:pt x="1151602" y="3830277"/>
                  <a:pt x="1168740" y="3811916"/>
                  <a:pt x="1189550" y="3813752"/>
                </a:cubicBezTo>
                <a:cubicBezTo>
                  <a:pt x="1210360" y="3815588"/>
                  <a:pt x="1235453" y="3839458"/>
                  <a:pt x="1259323" y="3850475"/>
                </a:cubicBezTo>
                <a:cubicBezTo>
                  <a:pt x="1283193" y="3861492"/>
                  <a:pt x="1310123" y="3870060"/>
                  <a:pt x="1332769" y="3879853"/>
                </a:cubicBezTo>
                <a:cubicBezTo>
                  <a:pt x="1355415" y="3889646"/>
                  <a:pt x="1371940" y="3892707"/>
                  <a:pt x="1395198" y="3909232"/>
                </a:cubicBezTo>
                <a:cubicBezTo>
                  <a:pt x="1418456" y="3925757"/>
                  <a:pt x="1452118" y="3961868"/>
                  <a:pt x="1472316" y="3979005"/>
                </a:cubicBezTo>
                <a:cubicBezTo>
                  <a:pt x="1492513" y="3996142"/>
                  <a:pt x="1504754" y="4014504"/>
                  <a:pt x="1516383" y="4012056"/>
                </a:cubicBezTo>
                <a:cubicBezTo>
                  <a:pt x="1528012" y="4009608"/>
                  <a:pt x="1536581" y="3986962"/>
                  <a:pt x="1542089" y="3964316"/>
                </a:cubicBezTo>
                <a:cubicBezTo>
                  <a:pt x="1547597" y="3941670"/>
                  <a:pt x="1554330" y="3896991"/>
                  <a:pt x="1549434" y="3876181"/>
                </a:cubicBezTo>
                <a:cubicBezTo>
                  <a:pt x="1544538" y="3855371"/>
                  <a:pt x="1517607" y="3863328"/>
                  <a:pt x="1512711" y="3839458"/>
                </a:cubicBezTo>
                <a:cubicBezTo>
                  <a:pt x="1507815" y="3815588"/>
                  <a:pt x="1518832" y="3758668"/>
                  <a:pt x="1520056" y="3732962"/>
                </a:cubicBezTo>
                <a:cubicBezTo>
                  <a:pt x="1521280" y="3707256"/>
                  <a:pt x="1520056" y="3685222"/>
                  <a:pt x="1520056" y="3685222"/>
                </a:cubicBezTo>
                <a:cubicBezTo>
                  <a:pt x="1520056" y="3667473"/>
                  <a:pt x="1520668" y="3647275"/>
                  <a:pt x="1520056" y="3626465"/>
                </a:cubicBezTo>
                <a:cubicBezTo>
                  <a:pt x="1519444" y="3605655"/>
                  <a:pt x="1519443" y="3589742"/>
                  <a:pt x="1516383" y="3560364"/>
                </a:cubicBezTo>
                <a:cubicBezTo>
                  <a:pt x="1513323" y="3530986"/>
                  <a:pt x="1506590" y="3477126"/>
                  <a:pt x="1501694" y="3450196"/>
                </a:cubicBezTo>
                <a:cubicBezTo>
                  <a:pt x="1500470" y="3443464"/>
                  <a:pt x="1498864" y="3438529"/>
                  <a:pt x="1497161" y="3434503"/>
                </a:cubicBezTo>
                <a:lnTo>
                  <a:pt x="1497120" y="3434419"/>
                </a:lnTo>
                <a:lnTo>
                  <a:pt x="1479029" y="3432035"/>
                </a:lnTo>
                <a:cubicBezTo>
                  <a:pt x="1458888" y="3427244"/>
                  <a:pt x="1454413" y="3419440"/>
                  <a:pt x="1439265" y="3417145"/>
                </a:cubicBezTo>
                <a:cubicBezTo>
                  <a:pt x="1419068" y="3414085"/>
                  <a:pt x="1401930" y="3412249"/>
                  <a:pt x="1384181" y="3417145"/>
                </a:cubicBezTo>
                <a:cubicBezTo>
                  <a:pt x="1366432" y="3422041"/>
                  <a:pt x="1359087" y="3437954"/>
                  <a:pt x="1332769" y="3446523"/>
                </a:cubicBezTo>
                <a:cubicBezTo>
                  <a:pt x="1306451" y="3455092"/>
                  <a:pt x="1256875" y="3464273"/>
                  <a:pt x="1226273" y="3468557"/>
                </a:cubicBezTo>
                <a:cubicBezTo>
                  <a:pt x="1195671" y="3472841"/>
                  <a:pt x="1176084" y="3468557"/>
                  <a:pt x="1149154" y="3472229"/>
                </a:cubicBezTo>
                <a:cubicBezTo>
                  <a:pt x="1122224" y="3475901"/>
                  <a:pt x="1103863" y="3480186"/>
                  <a:pt x="1064692" y="3490591"/>
                </a:cubicBezTo>
                <a:cubicBezTo>
                  <a:pt x="1025521" y="3500996"/>
                  <a:pt x="970437" y="3516909"/>
                  <a:pt x="914128" y="3534658"/>
                </a:cubicBezTo>
                <a:cubicBezTo>
                  <a:pt x="857820" y="3552407"/>
                  <a:pt x="778865" y="3576277"/>
                  <a:pt x="726841" y="3597087"/>
                </a:cubicBezTo>
                <a:cubicBezTo>
                  <a:pt x="674817" y="3617897"/>
                  <a:pt x="641154" y="3639318"/>
                  <a:pt x="601983" y="3659516"/>
                </a:cubicBezTo>
                <a:cubicBezTo>
                  <a:pt x="562812" y="3679714"/>
                  <a:pt x="537719" y="3688895"/>
                  <a:pt x="491815" y="3718273"/>
                </a:cubicBezTo>
                <a:cubicBezTo>
                  <a:pt x="445912" y="3747651"/>
                  <a:pt x="377974" y="3822933"/>
                  <a:pt x="337579" y="3850475"/>
                </a:cubicBezTo>
                <a:cubicBezTo>
                  <a:pt x="297184" y="3878017"/>
                  <a:pt x="277598" y="3884750"/>
                  <a:pt x="249444" y="3883526"/>
                </a:cubicBezTo>
                <a:cubicBezTo>
                  <a:pt x="221290" y="3882302"/>
                  <a:pt x="207824" y="3866389"/>
                  <a:pt x="168653" y="3843131"/>
                </a:cubicBezTo>
                <a:cubicBezTo>
                  <a:pt x="129482" y="3819873"/>
                  <a:pt x="40123" y="3769685"/>
                  <a:pt x="14417" y="3743979"/>
                </a:cubicBezTo>
                <a:lnTo>
                  <a:pt x="14417" y="3688894"/>
                </a:lnTo>
                <a:cubicBezTo>
                  <a:pt x="14417" y="3665636"/>
                  <a:pt x="-18022" y="3626466"/>
                  <a:pt x="14417" y="3604432"/>
                </a:cubicBezTo>
                <a:cubicBezTo>
                  <a:pt x="46855" y="3582398"/>
                  <a:pt x="165592" y="3565873"/>
                  <a:pt x="209048" y="3556692"/>
                </a:cubicBezTo>
                <a:cubicBezTo>
                  <a:pt x="252503" y="3547511"/>
                  <a:pt x="251280" y="3554855"/>
                  <a:pt x="275150" y="3549347"/>
                </a:cubicBezTo>
                <a:cubicBezTo>
                  <a:pt x="299020" y="3543839"/>
                  <a:pt x="316769" y="3529761"/>
                  <a:pt x="352268" y="3523641"/>
                </a:cubicBezTo>
                <a:cubicBezTo>
                  <a:pt x="387767" y="3517521"/>
                  <a:pt x="456928" y="3519357"/>
                  <a:pt x="488142" y="3512625"/>
                </a:cubicBezTo>
                <a:cubicBezTo>
                  <a:pt x="519356" y="3505893"/>
                  <a:pt x="511400" y="3488142"/>
                  <a:pt x="539554" y="3483246"/>
                </a:cubicBezTo>
                <a:cubicBezTo>
                  <a:pt x="567708" y="3478349"/>
                  <a:pt x="624629" y="3488754"/>
                  <a:pt x="657068" y="3483246"/>
                </a:cubicBezTo>
                <a:cubicBezTo>
                  <a:pt x="689507" y="3477738"/>
                  <a:pt x="712764" y="3456928"/>
                  <a:pt x="734186" y="3450196"/>
                </a:cubicBezTo>
                <a:cubicBezTo>
                  <a:pt x="755608" y="3443463"/>
                  <a:pt x="771521" y="3450196"/>
                  <a:pt x="785598" y="3442851"/>
                </a:cubicBezTo>
                <a:cubicBezTo>
                  <a:pt x="799675" y="3435506"/>
                  <a:pt x="800287" y="3415921"/>
                  <a:pt x="818648" y="3406128"/>
                </a:cubicBezTo>
                <a:cubicBezTo>
                  <a:pt x="837009" y="3396335"/>
                  <a:pt x="877405" y="3392663"/>
                  <a:pt x="895766" y="3384094"/>
                </a:cubicBezTo>
                <a:cubicBezTo>
                  <a:pt x="914128" y="3375525"/>
                  <a:pt x="920248" y="3366345"/>
                  <a:pt x="928817" y="3354716"/>
                </a:cubicBezTo>
                <a:cubicBezTo>
                  <a:pt x="937386" y="3343087"/>
                  <a:pt x="947791" y="3324726"/>
                  <a:pt x="947179" y="3314321"/>
                </a:cubicBezTo>
                <a:cubicBezTo>
                  <a:pt x="946567" y="3303916"/>
                  <a:pt x="922697" y="3305752"/>
                  <a:pt x="925145" y="3292287"/>
                </a:cubicBezTo>
                <a:cubicBezTo>
                  <a:pt x="927593" y="3278822"/>
                  <a:pt x="955748" y="3257401"/>
                  <a:pt x="961868" y="3233531"/>
                </a:cubicBezTo>
                <a:cubicBezTo>
                  <a:pt x="967989" y="3209661"/>
                  <a:pt x="962480" y="3172938"/>
                  <a:pt x="961868" y="3149068"/>
                </a:cubicBezTo>
                <a:cubicBezTo>
                  <a:pt x="961256" y="3125198"/>
                  <a:pt x="959419" y="3106224"/>
                  <a:pt x="958195" y="3090311"/>
                </a:cubicBezTo>
                <a:cubicBezTo>
                  <a:pt x="956971" y="3074398"/>
                  <a:pt x="959419" y="3062769"/>
                  <a:pt x="954523" y="3053588"/>
                </a:cubicBezTo>
                <a:cubicBezTo>
                  <a:pt x="949627" y="3044407"/>
                  <a:pt x="935549" y="3049304"/>
                  <a:pt x="928817" y="3035227"/>
                </a:cubicBezTo>
                <a:cubicBezTo>
                  <a:pt x="922085" y="3021150"/>
                  <a:pt x="920249" y="2988711"/>
                  <a:pt x="914128" y="2969126"/>
                </a:cubicBezTo>
                <a:cubicBezTo>
                  <a:pt x="908008" y="2949540"/>
                  <a:pt x="895154" y="2932403"/>
                  <a:pt x="892094" y="2917714"/>
                </a:cubicBezTo>
                <a:cubicBezTo>
                  <a:pt x="889034" y="2903025"/>
                  <a:pt x="883525" y="2891396"/>
                  <a:pt x="895766" y="2880991"/>
                </a:cubicBezTo>
                <a:cubicBezTo>
                  <a:pt x="908007" y="2870586"/>
                  <a:pt x="941058" y="2859569"/>
                  <a:pt x="965540" y="2855285"/>
                </a:cubicBezTo>
                <a:cubicBezTo>
                  <a:pt x="977781" y="2853143"/>
                  <a:pt x="989869" y="2852684"/>
                  <a:pt x="1002493" y="2852990"/>
                </a:cubicBezTo>
                <a:cubicBezTo>
                  <a:pt x="1015116" y="2853296"/>
                  <a:pt x="1028275" y="2854367"/>
                  <a:pt x="1042658" y="2855285"/>
                </a:cubicBezTo>
                <a:cubicBezTo>
                  <a:pt x="1071424" y="2857121"/>
                  <a:pt x="1114880" y="2859570"/>
                  <a:pt x="1138138" y="2866302"/>
                </a:cubicBezTo>
                <a:cubicBezTo>
                  <a:pt x="1161396" y="2873034"/>
                  <a:pt x="1166904" y="2880379"/>
                  <a:pt x="1182205" y="2895680"/>
                </a:cubicBezTo>
                <a:cubicBezTo>
                  <a:pt x="1197506" y="2910981"/>
                  <a:pt x="1217704" y="2936075"/>
                  <a:pt x="1229945" y="2958109"/>
                </a:cubicBezTo>
                <a:cubicBezTo>
                  <a:pt x="1242186" y="2980143"/>
                  <a:pt x="1245858" y="3008297"/>
                  <a:pt x="1255651" y="3027882"/>
                </a:cubicBezTo>
                <a:cubicBezTo>
                  <a:pt x="1265444" y="3047467"/>
                  <a:pt x="1281357" y="3051140"/>
                  <a:pt x="1288701" y="3075622"/>
                </a:cubicBezTo>
                <a:cubicBezTo>
                  <a:pt x="1296046" y="3100104"/>
                  <a:pt x="1297270" y="3150904"/>
                  <a:pt x="1299718" y="3174774"/>
                </a:cubicBezTo>
                <a:cubicBezTo>
                  <a:pt x="1302166" y="3198644"/>
                  <a:pt x="1294822" y="3205988"/>
                  <a:pt x="1303391" y="3218841"/>
                </a:cubicBezTo>
                <a:cubicBezTo>
                  <a:pt x="1311960" y="3231694"/>
                  <a:pt x="1338277" y="3242099"/>
                  <a:pt x="1351130" y="3251892"/>
                </a:cubicBezTo>
                <a:cubicBezTo>
                  <a:pt x="1363983" y="3261685"/>
                  <a:pt x="1357863" y="3276374"/>
                  <a:pt x="1380509" y="3277598"/>
                </a:cubicBezTo>
                <a:cubicBezTo>
                  <a:pt x="1403155" y="3278822"/>
                  <a:pt x="1487005" y="3259237"/>
                  <a:pt x="1487005" y="3259237"/>
                </a:cubicBezTo>
                <a:cubicBezTo>
                  <a:pt x="1503837" y="3256483"/>
                  <a:pt x="1507662" y="3257707"/>
                  <a:pt x="1517302" y="3257171"/>
                </a:cubicBezTo>
                <a:lnTo>
                  <a:pt x="1519910" y="3256821"/>
                </a:lnTo>
                <a:lnTo>
                  <a:pt x="1523728" y="3218841"/>
                </a:lnTo>
                <a:cubicBezTo>
                  <a:pt x="1521892" y="3190687"/>
                  <a:pt x="1507203" y="3154576"/>
                  <a:pt x="1498022" y="3138051"/>
                </a:cubicBezTo>
                <a:cubicBezTo>
                  <a:pt x="1488841" y="3121526"/>
                  <a:pt x="1470480" y="3151516"/>
                  <a:pt x="1468644" y="3119690"/>
                </a:cubicBezTo>
                <a:cubicBezTo>
                  <a:pt x="1466808" y="3087863"/>
                  <a:pt x="1480885" y="2985651"/>
                  <a:pt x="1487005" y="2947092"/>
                </a:cubicBezTo>
                <a:cubicBezTo>
                  <a:pt x="1493125" y="2908533"/>
                  <a:pt x="1500470" y="2931178"/>
                  <a:pt x="1505366" y="2888335"/>
                </a:cubicBezTo>
                <a:cubicBezTo>
                  <a:pt x="1510262" y="2845492"/>
                  <a:pt x="1520667" y="2732263"/>
                  <a:pt x="1516383" y="2690032"/>
                </a:cubicBezTo>
                <a:cubicBezTo>
                  <a:pt x="1512099" y="2647801"/>
                  <a:pt x="1488229" y="2653920"/>
                  <a:pt x="1479660" y="2634947"/>
                </a:cubicBezTo>
                <a:cubicBezTo>
                  <a:pt x="1471091" y="2615974"/>
                  <a:pt x="1466195" y="2626379"/>
                  <a:pt x="1464971" y="2576191"/>
                </a:cubicBezTo>
                <a:cubicBezTo>
                  <a:pt x="1463747" y="2526003"/>
                  <a:pt x="1472928" y="2385232"/>
                  <a:pt x="1472316" y="2333820"/>
                </a:cubicBezTo>
                <a:cubicBezTo>
                  <a:pt x="1471704" y="2282408"/>
                  <a:pt x="1475376" y="2290976"/>
                  <a:pt x="1461299" y="2267718"/>
                </a:cubicBezTo>
                <a:cubicBezTo>
                  <a:pt x="1447222" y="2244460"/>
                  <a:pt x="1400094" y="2211410"/>
                  <a:pt x="1387853" y="2194273"/>
                </a:cubicBezTo>
                <a:cubicBezTo>
                  <a:pt x="1375612" y="2177136"/>
                  <a:pt x="1381121" y="2174075"/>
                  <a:pt x="1387853" y="2164894"/>
                </a:cubicBezTo>
                <a:cubicBezTo>
                  <a:pt x="1394585" y="2155713"/>
                  <a:pt x="1419067" y="2148369"/>
                  <a:pt x="1428248" y="2139188"/>
                </a:cubicBezTo>
                <a:cubicBezTo>
                  <a:pt x="1437429" y="2130007"/>
                  <a:pt x="1426413" y="2117155"/>
                  <a:pt x="1442938" y="2109810"/>
                </a:cubicBezTo>
                <a:cubicBezTo>
                  <a:pt x="1459463" y="2102465"/>
                  <a:pt x="1506591" y="2104302"/>
                  <a:pt x="1527400" y="2095121"/>
                </a:cubicBezTo>
                <a:cubicBezTo>
                  <a:pt x="1548209" y="2085940"/>
                  <a:pt x="1535356" y="2052278"/>
                  <a:pt x="1567795" y="2054726"/>
                </a:cubicBezTo>
                <a:close/>
                <a:moveTo>
                  <a:pt x="3584751" y="1569885"/>
                </a:moveTo>
                <a:cubicBezTo>
                  <a:pt x="3568991" y="1571443"/>
                  <a:pt x="3553867" y="1576062"/>
                  <a:pt x="3547863" y="1581834"/>
                </a:cubicBezTo>
                <a:cubicBezTo>
                  <a:pt x="3538858" y="1590493"/>
                  <a:pt x="3553232" y="1614479"/>
                  <a:pt x="3555916" y="1631580"/>
                </a:cubicBezTo>
                <a:lnTo>
                  <a:pt x="3553889" y="1642872"/>
                </a:lnTo>
                <a:lnTo>
                  <a:pt x="3570962" y="1689088"/>
                </a:lnTo>
                <a:cubicBezTo>
                  <a:pt x="3582969" y="1700172"/>
                  <a:pt x="3618991" y="1719106"/>
                  <a:pt x="3629151" y="1711255"/>
                </a:cubicBezTo>
                <a:cubicBezTo>
                  <a:pt x="3636771" y="1705367"/>
                  <a:pt x="3630623" y="1678177"/>
                  <a:pt x="3629996" y="1658326"/>
                </a:cubicBezTo>
                <a:lnTo>
                  <a:pt x="3631877" y="1642369"/>
                </a:lnTo>
                <a:lnTo>
                  <a:pt x="3629259" y="1618029"/>
                </a:lnTo>
                <a:cubicBezTo>
                  <a:pt x="3630183" y="1600422"/>
                  <a:pt x="3633993" y="1582758"/>
                  <a:pt x="3625449" y="1576292"/>
                </a:cubicBezTo>
                <a:cubicBezTo>
                  <a:pt x="3616906" y="1569827"/>
                  <a:pt x="3600511" y="1568326"/>
                  <a:pt x="3584751" y="1569885"/>
                </a:cubicBezTo>
                <a:close/>
                <a:moveTo>
                  <a:pt x="3593822" y="1201755"/>
                </a:moveTo>
                <a:cubicBezTo>
                  <a:pt x="3581584" y="1200254"/>
                  <a:pt x="3569115" y="1202332"/>
                  <a:pt x="3562649" y="1206950"/>
                </a:cubicBezTo>
                <a:cubicBezTo>
                  <a:pt x="3549718" y="1216186"/>
                  <a:pt x="3570961" y="1287306"/>
                  <a:pt x="3582045" y="1306702"/>
                </a:cubicBezTo>
                <a:cubicBezTo>
                  <a:pt x="3593129" y="1326098"/>
                  <a:pt x="3622224" y="1338106"/>
                  <a:pt x="3629151" y="1323328"/>
                </a:cubicBezTo>
                <a:cubicBezTo>
                  <a:pt x="3636078" y="1308550"/>
                  <a:pt x="3634693" y="1237429"/>
                  <a:pt x="3623609" y="1218033"/>
                </a:cubicBezTo>
                <a:cubicBezTo>
                  <a:pt x="3618067" y="1208335"/>
                  <a:pt x="3606060" y="1203255"/>
                  <a:pt x="3593822" y="1201755"/>
                </a:cubicBezTo>
                <a:close/>
                <a:moveTo>
                  <a:pt x="3573733" y="544702"/>
                </a:moveTo>
                <a:cubicBezTo>
                  <a:pt x="3560341" y="543778"/>
                  <a:pt x="3535402" y="545626"/>
                  <a:pt x="3518315" y="553015"/>
                </a:cubicBezTo>
                <a:cubicBezTo>
                  <a:pt x="3501228" y="560404"/>
                  <a:pt x="3474443" y="575644"/>
                  <a:pt x="3471210" y="589037"/>
                </a:cubicBezTo>
                <a:cubicBezTo>
                  <a:pt x="3468786" y="599082"/>
                  <a:pt x="3486364" y="607827"/>
                  <a:pt x="3494720" y="619950"/>
                </a:cubicBezTo>
                <a:lnTo>
                  <a:pt x="3496341" y="625129"/>
                </a:lnTo>
                <a:lnTo>
                  <a:pt x="3506192" y="618640"/>
                </a:lnTo>
                <a:cubicBezTo>
                  <a:pt x="3511755" y="615826"/>
                  <a:pt x="3504914" y="623793"/>
                  <a:pt x="3520154" y="620329"/>
                </a:cubicBezTo>
                <a:cubicBezTo>
                  <a:pt x="3520154" y="620329"/>
                  <a:pt x="3551327" y="616952"/>
                  <a:pt x="3584448" y="608444"/>
                </a:cubicBezTo>
                <a:lnTo>
                  <a:pt x="3595013" y="605121"/>
                </a:lnTo>
                <a:lnTo>
                  <a:pt x="3593021" y="601809"/>
                </a:lnTo>
                <a:cubicBezTo>
                  <a:pt x="3591917" y="588691"/>
                  <a:pt x="3601788" y="566870"/>
                  <a:pt x="3598671" y="558557"/>
                </a:cubicBezTo>
                <a:cubicBezTo>
                  <a:pt x="3594515" y="547473"/>
                  <a:pt x="3587125" y="545626"/>
                  <a:pt x="3573733" y="544702"/>
                </a:cubicBezTo>
                <a:close/>
                <a:moveTo>
                  <a:pt x="3448025" y="565"/>
                </a:moveTo>
                <a:cubicBezTo>
                  <a:pt x="3457817" y="-359"/>
                  <a:pt x="3467399" y="-243"/>
                  <a:pt x="3476751" y="1604"/>
                </a:cubicBezTo>
                <a:cubicBezTo>
                  <a:pt x="3514158" y="8993"/>
                  <a:pt x="3544177" y="44553"/>
                  <a:pt x="3579275" y="62564"/>
                </a:cubicBezTo>
                <a:cubicBezTo>
                  <a:pt x="3614373" y="80575"/>
                  <a:pt x="3654090" y="92121"/>
                  <a:pt x="3687341" y="109670"/>
                </a:cubicBezTo>
                <a:cubicBezTo>
                  <a:pt x="3720592" y="127219"/>
                  <a:pt x="3754305" y="147539"/>
                  <a:pt x="3778781" y="167859"/>
                </a:cubicBezTo>
                <a:cubicBezTo>
                  <a:pt x="3803257" y="188179"/>
                  <a:pt x="3822192" y="200187"/>
                  <a:pt x="3834199" y="231590"/>
                </a:cubicBezTo>
                <a:cubicBezTo>
                  <a:pt x="3846206" y="262994"/>
                  <a:pt x="3859137" y="321644"/>
                  <a:pt x="3850824" y="356280"/>
                </a:cubicBezTo>
                <a:cubicBezTo>
                  <a:pt x="3842511" y="390916"/>
                  <a:pt x="3803256" y="419550"/>
                  <a:pt x="3784322" y="439408"/>
                </a:cubicBezTo>
                <a:cubicBezTo>
                  <a:pt x="3765388" y="459266"/>
                  <a:pt x="3740911" y="464808"/>
                  <a:pt x="3737217" y="475430"/>
                </a:cubicBezTo>
                <a:cubicBezTo>
                  <a:pt x="3733523" y="486052"/>
                  <a:pt x="3757075" y="492517"/>
                  <a:pt x="3762155" y="503139"/>
                </a:cubicBezTo>
                <a:cubicBezTo>
                  <a:pt x="3764695" y="508450"/>
                  <a:pt x="3769198" y="513530"/>
                  <a:pt x="3771507" y="519245"/>
                </a:cubicBezTo>
                <a:lnTo>
                  <a:pt x="3771906" y="522057"/>
                </a:lnTo>
                <a:lnTo>
                  <a:pt x="3778845" y="518281"/>
                </a:lnTo>
                <a:cubicBezTo>
                  <a:pt x="3796033" y="508973"/>
                  <a:pt x="3832574" y="489403"/>
                  <a:pt x="3849892" y="481783"/>
                </a:cubicBezTo>
                <a:cubicBezTo>
                  <a:pt x="3872983" y="471623"/>
                  <a:pt x="3886837" y="457769"/>
                  <a:pt x="3908081" y="462387"/>
                </a:cubicBezTo>
                <a:cubicBezTo>
                  <a:pt x="3929325" y="467005"/>
                  <a:pt x="3951954" y="491481"/>
                  <a:pt x="3977354" y="509492"/>
                </a:cubicBezTo>
                <a:cubicBezTo>
                  <a:pt x="4002754" y="527503"/>
                  <a:pt x="4038776" y="543667"/>
                  <a:pt x="4060481" y="570452"/>
                </a:cubicBezTo>
                <a:cubicBezTo>
                  <a:pt x="4082186" y="597237"/>
                  <a:pt x="4108049" y="640649"/>
                  <a:pt x="4107587" y="670205"/>
                </a:cubicBezTo>
                <a:cubicBezTo>
                  <a:pt x="4107125" y="699761"/>
                  <a:pt x="4086805" y="719619"/>
                  <a:pt x="4057710" y="747790"/>
                </a:cubicBezTo>
                <a:cubicBezTo>
                  <a:pt x="4028615" y="775961"/>
                  <a:pt x="3973197" y="811059"/>
                  <a:pt x="3933019" y="839230"/>
                </a:cubicBezTo>
                <a:cubicBezTo>
                  <a:pt x="3892841" y="867401"/>
                  <a:pt x="3837423" y="892339"/>
                  <a:pt x="3816641" y="916816"/>
                </a:cubicBezTo>
                <a:cubicBezTo>
                  <a:pt x="3795859" y="941292"/>
                  <a:pt x="3805096" y="967154"/>
                  <a:pt x="3808329" y="986089"/>
                </a:cubicBezTo>
                <a:cubicBezTo>
                  <a:pt x="3811562" y="1005023"/>
                  <a:pt x="3830958" y="1006408"/>
                  <a:pt x="3836038" y="1030423"/>
                </a:cubicBezTo>
                <a:cubicBezTo>
                  <a:pt x="3841118" y="1054438"/>
                  <a:pt x="3833729" y="1098311"/>
                  <a:pt x="3838809" y="1130176"/>
                </a:cubicBezTo>
                <a:cubicBezTo>
                  <a:pt x="3843889" y="1162041"/>
                  <a:pt x="3860053" y="1183285"/>
                  <a:pt x="3866518" y="1221616"/>
                </a:cubicBezTo>
                <a:cubicBezTo>
                  <a:pt x="3872983" y="1259947"/>
                  <a:pt x="3874830" y="1304743"/>
                  <a:pt x="3877601" y="1360161"/>
                </a:cubicBezTo>
                <a:cubicBezTo>
                  <a:pt x="3880372" y="1415579"/>
                  <a:pt x="3884990" y="1505634"/>
                  <a:pt x="3883143" y="1554125"/>
                </a:cubicBezTo>
                <a:cubicBezTo>
                  <a:pt x="3882681" y="1566248"/>
                  <a:pt x="3883836" y="1577274"/>
                  <a:pt x="3885222" y="1587268"/>
                </a:cubicBezTo>
                <a:lnTo>
                  <a:pt x="3887277" y="1603260"/>
                </a:lnTo>
                <a:lnTo>
                  <a:pt x="3892388" y="1619815"/>
                </a:lnTo>
                <a:cubicBezTo>
                  <a:pt x="3906704" y="1654913"/>
                  <a:pt x="3907628" y="1660455"/>
                  <a:pt x="3911784" y="1691859"/>
                </a:cubicBezTo>
                <a:cubicBezTo>
                  <a:pt x="3915940" y="1723263"/>
                  <a:pt x="3917788" y="1772215"/>
                  <a:pt x="3917326" y="1808237"/>
                </a:cubicBezTo>
                <a:cubicBezTo>
                  <a:pt x="3916864" y="1844259"/>
                  <a:pt x="3908089" y="1881666"/>
                  <a:pt x="3909013" y="1907990"/>
                </a:cubicBezTo>
                <a:cubicBezTo>
                  <a:pt x="3909937" y="1934314"/>
                  <a:pt x="3921944" y="1942626"/>
                  <a:pt x="3922868" y="1966179"/>
                </a:cubicBezTo>
                <a:cubicBezTo>
                  <a:pt x="3923792" y="1989732"/>
                  <a:pt x="3916864" y="2026215"/>
                  <a:pt x="3914555" y="2049306"/>
                </a:cubicBezTo>
                <a:cubicBezTo>
                  <a:pt x="3914555" y="2049306"/>
                  <a:pt x="3911784" y="2075168"/>
                  <a:pt x="3909013" y="2104724"/>
                </a:cubicBezTo>
                <a:lnTo>
                  <a:pt x="3907709" y="2117688"/>
                </a:lnTo>
                <a:lnTo>
                  <a:pt x="4000452" y="2108274"/>
                </a:lnTo>
                <a:cubicBezTo>
                  <a:pt x="4026660" y="2106888"/>
                  <a:pt x="4055149" y="2106917"/>
                  <a:pt x="4084359" y="2107776"/>
                </a:cubicBezTo>
                <a:cubicBezTo>
                  <a:pt x="4171989" y="2110352"/>
                  <a:pt x="4266114" y="2120397"/>
                  <a:pt x="4324649" y="2122129"/>
                </a:cubicBezTo>
                <a:cubicBezTo>
                  <a:pt x="4402696" y="2124438"/>
                  <a:pt x="4422093" y="2107351"/>
                  <a:pt x="4468736" y="2122129"/>
                </a:cubicBezTo>
                <a:cubicBezTo>
                  <a:pt x="4515379" y="2136907"/>
                  <a:pt x="4567565" y="2174314"/>
                  <a:pt x="4604510" y="2210798"/>
                </a:cubicBezTo>
                <a:cubicBezTo>
                  <a:pt x="4641455" y="2247282"/>
                  <a:pt x="4668704" y="2302700"/>
                  <a:pt x="4690409" y="2341031"/>
                </a:cubicBezTo>
                <a:cubicBezTo>
                  <a:pt x="4712114" y="2379362"/>
                  <a:pt x="4725045" y="2408456"/>
                  <a:pt x="4734743" y="2440783"/>
                </a:cubicBezTo>
                <a:cubicBezTo>
                  <a:pt x="4744441" y="2473110"/>
                  <a:pt x="4751831" y="2504052"/>
                  <a:pt x="4748598" y="2534994"/>
                </a:cubicBezTo>
                <a:cubicBezTo>
                  <a:pt x="4745365" y="2565936"/>
                  <a:pt x="4731511" y="2599649"/>
                  <a:pt x="4715347" y="2626434"/>
                </a:cubicBezTo>
                <a:cubicBezTo>
                  <a:pt x="4699183" y="2653219"/>
                  <a:pt x="4680710" y="2669845"/>
                  <a:pt x="4651616" y="2695707"/>
                </a:cubicBezTo>
                <a:cubicBezTo>
                  <a:pt x="4622522" y="2721569"/>
                  <a:pt x="4579111" y="2754820"/>
                  <a:pt x="4540780" y="2781605"/>
                </a:cubicBezTo>
                <a:cubicBezTo>
                  <a:pt x="4502449" y="2808390"/>
                  <a:pt x="4465965" y="2838409"/>
                  <a:pt x="4421630" y="2856420"/>
                </a:cubicBezTo>
                <a:cubicBezTo>
                  <a:pt x="4377295" y="2874431"/>
                  <a:pt x="4335270" y="2883206"/>
                  <a:pt x="4274772" y="2889671"/>
                </a:cubicBezTo>
                <a:cubicBezTo>
                  <a:pt x="4214274" y="2896136"/>
                  <a:pt x="4118677" y="2909529"/>
                  <a:pt x="4058641" y="2895213"/>
                </a:cubicBezTo>
                <a:cubicBezTo>
                  <a:pt x="3998605" y="2880897"/>
                  <a:pt x="3941801" y="2825478"/>
                  <a:pt x="3914554" y="2803773"/>
                </a:cubicBezTo>
                <a:cubicBezTo>
                  <a:pt x="3887307" y="2782068"/>
                  <a:pt x="3907165" y="2775602"/>
                  <a:pt x="3895158" y="2764980"/>
                </a:cubicBezTo>
                <a:lnTo>
                  <a:pt x="3879662" y="2760168"/>
                </a:lnTo>
                <a:lnTo>
                  <a:pt x="3872990" y="2767751"/>
                </a:lnTo>
                <a:cubicBezTo>
                  <a:pt x="3838816" y="2797769"/>
                  <a:pt x="3800485" y="2809314"/>
                  <a:pt x="3767696" y="2812085"/>
                </a:cubicBezTo>
                <a:cubicBezTo>
                  <a:pt x="3734907" y="2814856"/>
                  <a:pt x="3704427" y="2785300"/>
                  <a:pt x="3676256" y="2784376"/>
                </a:cubicBezTo>
                <a:cubicBezTo>
                  <a:pt x="3648085" y="2783452"/>
                  <a:pt x="3633306" y="2801925"/>
                  <a:pt x="3598670" y="2806543"/>
                </a:cubicBezTo>
                <a:cubicBezTo>
                  <a:pt x="3564034" y="2811161"/>
                  <a:pt x="3501689" y="2802387"/>
                  <a:pt x="3468438" y="2812085"/>
                </a:cubicBezTo>
                <a:cubicBezTo>
                  <a:pt x="3435187" y="2821783"/>
                  <a:pt x="3425027" y="2854573"/>
                  <a:pt x="3399165" y="2864733"/>
                </a:cubicBezTo>
                <a:cubicBezTo>
                  <a:pt x="3373303" y="2874893"/>
                  <a:pt x="3343285" y="2884590"/>
                  <a:pt x="3313267" y="2873045"/>
                </a:cubicBezTo>
                <a:cubicBezTo>
                  <a:pt x="3283249" y="2861500"/>
                  <a:pt x="3245842" y="2826864"/>
                  <a:pt x="3219056" y="2795460"/>
                </a:cubicBezTo>
                <a:cubicBezTo>
                  <a:pt x="3192271" y="2764056"/>
                  <a:pt x="3168718" y="2721107"/>
                  <a:pt x="3152554" y="2684623"/>
                </a:cubicBezTo>
                <a:cubicBezTo>
                  <a:pt x="3136390" y="2648139"/>
                  <a:pt x="3133158" y="2606114"/>
                  <a:pt x="3122074" y="2576558"/>
                </a:cubicBezTo>
                <a:cubicBezTo>
                  <a:pt x="3110990" y="2547002"/>
                  <a:pt x="3080048" y="2521139"/>
                  <a:pt x="3086052" y="2507285"/>
                </a:cubicBezTo>
                <a:cubicBezTo>
                  <a:pt x="3092056" y="2493431"/>
                  <a:pt x="3147012" y="2501282"/>
                  <a:pt x="3158096" y="2493431"/>
                </a:cubicBezTo>
                <a:cubicBezTo>
                  <a:pt x="3169180" y="2485580"/>
                  <a:pt x="3159944" y="2463413"/>
                  <a:pt x="3169180" y="2457409"/>
                </a:cubicBezTo>
                <a:cubicBezTo>
                  <a:pt x="3178416" y="2451405"/>
                  <a:pt x="3199198" y="2454176"/>
                  <a:pt x="3213514" y="2457409"/>
                </a:cubicBezTo>
                <a:cubicBezTo>
                  <a:pt x="3227830" y="2460642"/>
                  <a:pt x="3247227" y="2469416"/>
                  <a:pt x="3255078" y="2476805"/>
                </a:cubicBezTo>
                <a:cubicBezTo>
                  <a:pt x="3262929" y="2484194"/>
                  <a:pt x="3248151" y="2497125"/>
                  <a:pt x="3260620" y="2501743"/>
                </a:cubicBezTo>
                <a:cubicBezTo>
                  <a:pt x="3273089" y="2506361"/>
                  <a:pt x="3304030" y="2508670"/>
                  <a:pt x="3329892" y="2504514"/>
                </a:cubicBezTo>
                <a:cubicBezTo>
                  <a:pt x="3355754" y="2500358"/>
                  <a:pt x="3370070" y="2490659"/>
                  <a:pt x="3415790" y="2476805"/>
                </a:cubicBezTo>
                <a:cubicBezTo>
                  <a:pt x="3461510" y="2462951"/>
                  <a:pt x="3566805" y="2444478"/>
                  <a:pt x="3604212" y="2421387"/>
                </a:cubicBezTo>
                <a:lnTo>
                  <a:pt x="3620482" y="2403905"/>
                </a:lnTo>
                <a:lnTo>
                  <a:pt x="3598671" y="2403982"/>
                </a:lnTo>
                <a:cubicBezTo>
                  <a:pt x="3570962" y="2397978"/>
                  <a:pt x="3544176" y="2363804"/>
                  <a:pt x="3512773" y="2351335"/>
                </a:cubicBezTo>
                <a:cubicBezTo>
                  <a:pt x="3497072" y="2345101"/>
                  <a:pt x="3481717" y="2342445"/>
                  <a:pt x="3465149" y="2339905"/>
                </a:cubicBezTo>
                <a:lnTo>
                  <a:pt x="3439828" y="2334953"/>
                </a:lnTo>
                <a:lnTo>
                  <a:pt x="3430122" y="2337437"/>
                </a:lnTo>
                <a:cubicBezTo>
                  <a:pt x="3407363" y="2343109"/>
                  <a:pt x="3386235" y="2348189"/>
                  <a:pt x="3368685" y="2352114"/>
                </a:cubicBezTo>
                <a:cubicBezTo>
                  <a:pt x="3298489" y="2367816"/>
                  <a:pt x="3256463" y="2364121"/>
                  <a:pt x="3205201" y="2379823"/>
                </a:cubicBezTo>
                <a:cubicBezTo>
                  <a:pt x="3153939" y="2395525"/>
                  <a:pt x="3112376" y="2420001"/>
                  <a:pt x="3061114" y="2446325"/>
                </a:cubicBezTo>
                <a:cubicBezTo>
                  <a:pt x="3009852" y="2472649"/>
                  <a:pt x="2920721" y="2507747"/>
                  <a:pt x="2897630" y="2537765"/>
                </a:cubicBezTo>
                <a:cubicBezTo>
                  <a:pt x="2874539" y="2567783"/>
                  <a:pt x="2905020" y="2586718"/>
                  <a:pt x="2922569" y="2626434"/>
                </a:cubicBezTo>
                <a:cubicBezTo>
                  <a:pt x="2940118" y="2666150"/>
                  <a:pt x="2983990" y="2737732"/>
                  <a:pt x="3002925" y="2776063"/>
                </a:cubicBezTo>
                <a:cubicBezTo>
                  <a:pt x="3021860" y="2814394"/>
                  <a:pt x="3030172" y="2834715"/>
                  <a:pt x="3036176" y="2856420"/>
                </a:cubicBezTo>
                <a:cubicBezTo>
                  <a:pt x="3042180" y="2878125"/>
                  <a:pt x="3044027" y="2894289"/>
                  <a:pt x="3038947" y="2906296"/>
                </a:cubicBezTo>
                <a:cubicBezTo>
                  <a:pt x="3033867" y="2918303"/>
                  <a:pt x="3007544" y="2931234"/>
                  <a:pt x="2986300" y="2931234"/>
                </a:cubicBezTo>
                <a:cubicBezTo>
                  <a:pt x="2965056" y="2931234"/>
                  <a:pt x="2942427" y="2937238"/>
                  <a:pt x="2911485" y="2906296"/>
                </a:cubicBezTo>
                <a:cubicBezTo>
                  <a:pt x="2880543" y="2875354"/>
                  <a:pt x="2833438" y="2798692"/>
                  <a:pt x="2800649" y="2745583"/>
                </a:cubicBezTo>
                <a:cubicBezTo>
                  <a:pt x="2767860" y="2692474"/>
                  <a:pt x="2735532" y="2628282"/>
                  <a:pt x="2714750" y="2587642"/>
                </a:cubicBezTo>
                <a:cubicBezTo>
                  <a:pt x="2693968" y="2547002"/>
                  <a:pt x="2684732" y="2534532"/>
                  <a:pt x="2675958" y="2501743"/>
                </a:cubicBezTo>
                <a:cubicBezTo>
                  <a:pt x="2667183" y="2468954"/>
                  <a:pt x="2657485" y="2418616"/>
                  <a:pt x="2662103" y="2390907"/>
                </a:cubicBezTo>
                <a:cubicBezTo>
                  <a:pt x="2666721" y="2363198"/>
                  <a:pt x="2693969" y="2353500"/>
                  <a:pt x="2703667" y="2335489"/>
                </a:cubicBezTo>
                <a:cubicBezTo>
                  <a:pt x="2713365" y="2317478"/>
                  <a:pt x="2704128" y="2283304"/>
                  <a:pt x="2720292" y="2282842"/>
                </a:cubicBezTo>
                <a:cubicBezTo>
                  <a:pt x="2736456" y="2282380"/>
                  <a:pt x="2781714" y="2319325"/>
                  <a:pt x="2800649" y="2332718"/>
                </a:cubicBezTo>
                <a:cubicBezTo>
                  <a:pt x="2819584" y="2346111"/>
                  <a:pt x="2826049" y="2349343"/>
                  <a:pt x="2833900" y="2363198"/>
                </a:cubicBezTo>
                <a:cubicBezTo>
                  <a:pt x="2841751" y="2377052"/>
                  <a:pt x="2841289" y="2401067"/>
                  <a:pt x="2847754" y="2415845"/>
                </a:cubicBezTo>
                <a:cubicBezTo>
                  <a:pt x="2854219" y="2430623"/>
                  <a:pt x="2841750" y="2459256"/>
                  <a:pt x="2872692" y="2451867"/>
                </a:cubicBezTo>
                <a:cubicBezTo>
                  <a:pt x="2903634" y="2444478"/>
                  <a:pt x="2980758" y="2394602"/>
                  <a:pt x="3033405" y="2371511"/>
                </a:cubicBezTo>
                <a:cubicBezTo>
                  <a:pt x="3086052" y="2348420"/>
                  <a:pt x="3138238" y="2329486"/>
                  <a:pt x="3188576" y="2313322"/>
                </a:cubicBezTo>
                <a:cubicBezTo>
                  <a:pt x="3213745" y="2305240"/>
                  <a:pt x="3229332" y="2302123"/>
                  <a:pt x="3249190" y="2297736"/>
                </a:cubicBezTo>
                <a:lnTo>
                  <a:pt x="3283191" y="2289596"/>
                </a:lnTo>
                <a:lnTo>
                  <a:pt x="3266162" y="2282062"/>
                </a:lnTo>
                <a:cubicBezTo>
                  <a:pt x="3241685" y="2267284"/>
                  <a:pt x="3278169" y="2247888"/>
                  <a:pt x="3263391" y="2240499"/>
                </a:cubicBezTo>
                <a:cubicBezTo>
                  <a:pt x="3248613" y="2233110"/>
                  <a:pt x="3215824" y="2233110"/>
                  <a:pt x="3177493" y="2237728"/>
                </a:cubicBezTo>
                <a:cubicBezTo>
                  <a:pt x="3139162" y="2242346"/>
                  <a:pt x="3062962" y="2264975"/>
                  <a:pt x="3033406" y="2268208"/>
                </a:cubicBezTo>
                <a:cubicBezTo>
                  <a:pt x="3003850" y="2271441"/>
                  <a:pt x="3000155" y="2269131"/>
                  <a:pt x="3000155" y="2257124"/>
                </a:cubicBezTo>
                <a:cubicBezTo>
                  <a:pt x="3000155" y="2245117"/>
                  <a:pt x="3005697" y="2209095"/>
                  <a:pt x="3033406" y="2196164"/>
                </a:cubicBezTo>
                <a:cubicBezTo>
                  <a:pt x="3061115" y="2183233"/>
                  <a:pt x="3135468" y="2184157"/>
                  <a:pt x="3166410" y="2179539"/>
                </a:cubicBezTo>
                <a:cubicBezTo>
                  <a:pt x="3197352" y="2174921"/>
                  <a:pt x="3203355" y="2175382"/>
                  <a:pt x="3219057" y="2168455"/>
                </a:cubicBezTo>
                <a:cubicBezTo>
                  <a:pt x="3234759" y="2161528"/>
                  <a:pt x="3251385" y="2159680"/>
                  <a:pt x="3260621" y="2137975"/>
                </a:cubicBezTo>
                <a:cubicBezTo>
                  <a:pt x="3269857" y="2116270"/>
                  <a:pt x="3268010" y="2062698"/>
                  <a:pt x="3274475" y="2038222"/>
                </a:cubicBezTo>
                <a:cubicBezTo>
                  <a:pt x="3280940" y="2013746"/>
                  <a:pt x="3287406" y="2010975"/>
                  <a:pt x="3299413" y="1991117"/>
                </a:cubicBezTo>
                <a:cubicBezTo>
                  <a:pt x="3311420" y="1971259"/>
                  <a:pt x="3340054" y="1950477"/>
                  <a:pt x="3346519" y="1919073"/>
                </a:cubicBezTo>
                <a:cubicBezTo>
                  <a:pt x="3352984" y="1887669"/>
                  <a:pt x="3337282" y="1847491"/>
                  <a:pt x="3338206" y="1802695"/>
                </a:cubicBezTo>
                <a:cubicBezTo>
                  <a:pt x="3339130" y="1757899"/>
                  <a:pt x="3348828" y="1692321"/>
                  <a:pt x="3352061" y="1650295"/>
                </a:cubicBezTo>
                <a:cubicBezTo>
                  <a:pt x="3352870" y="1639789"/>
                  <a:pt x="3351484" y="1628358"/>
                  <a:pt x="3349485" y="1617109"/>
                </a:cubicBezTo>
                <a:lnTo>
                  <a:pt x="3347837" y="1608652"/>
                </a:lnTo>
                <a:lnTo>
                  <a:pt x="3342816" y="1604001"/>
                </a:lnTo>
                <a:cubicBezTo>
                  <a:pt x="3319725" y="1567056"/>
                  <a:pt x="3332656" y="1489932"/>
                  <a:pt x="3337274" y="1440518"/>
                </a:cubicBezTo>
                <a:cubicBezTo>
                  <a:pt x="3341892" y="1391104"/>
                  <a:pt x="3370063" y="1351849"/>
                  <a:pt x="3370525" y="1307514"/>
                </a:cubicBezTo>
                <a:cubicBezTo>
                  <a:pt x="3370987" y="1263179"/>
                  <a:pt x="3346510" y="1209608"/>
                  <a:pt x="3340045" y="1174510"/>
                </a:cubicBezTo>
                <a:cubicBezTo>
                  <a:pt x="3333580" y="1139412"/>
                  <a:pt x="3356208" y="1110318"/>
                  <a:pt x="3331732" y="1096925"/>
                </a:cubicBezTo>
                <a:cubicBezTo>
                  <a:pt x="3307256" y="1083532"/>
                  <a:pt x="3261998" y="1088612"/>
                  <a:pt x="3193187" y="1094154"/>
                </a:cubicBezTo>
                <a:cubicBezTo>
                  <a:pt x="3124376" y="1099696"/>
                  <a:pt x="2987678" y="1143107"/>
                  <a:pt x="2918867" y="1130176"/>
                </a:cubicBezTo>
                <a:cubicBezTo>
                  <a:pt x="2850056" y="1117245"/>
                  <a:pt x="2808030" y="1044740"/>
                  <a:pt x="2780321" y="1016569"/>
                </a:cubicBezTo>
                <a:cubicBezTo>
                  <a:pt x="2752612" y="988398"/>
                  <a:pt x="2755383" y="979161"/>
                  <a:pt x="2752612" y="961150"/>
                </a:cubicBezTo>
                <a:cubicBezTo>
                  <a:pt x="2749841" y="943139"/>
                  <a:pt x="2750303" y="912197"/>
                  <a:pt x="2760925" y="902961"/>
                </a:cubicBezTo>
                <a:cubicBezTo>
                  <a:pt x="2771547" y="893725"/>
                  <a:pt x="2799718" y="898805"/>
                  <a:pt x="2816343" y="905732"/>
                </a:cubicBezTo>
                <a:cubicBezTo>
                  <a:pt x="2832968" y="912659"/>
                  <a:pt x="2842205" y="936674"/>
                  <a:pt x="2860678" y="944525"/>
                </a:cubicBezTo>
                <a:cubicBezTo>
                  <a:pt x="2879151" y="952376"/>
                  <a:pt x="2902241" y="958380"/>
                  <a:pt x="2927179" y="952838"/>
                </a:cubicBezTo>
                <a:cubicBezTo>
                  <a:pt x="2952117" y="947296"/>
                  <a:pt x="2984907" y="919125"/>
                  <a:pt x="3010307" y="911274"/>
                </a:cubicBezTo>
                <a:cubicBezTo>
                  <a:pt x="3035707" y="903423"/>
                  <a:pt x="3052794" y="914045"/>
                  <a:pt x="3079579" y="905732"/>
                </a:cubicBezTo>
                <a:cubicBezTo>
                  <a:pt x="3106364" y="897419"/>
                  <a:pt x="3134997" y="876176"/>
                  <a:pt x="3171019" y="861398"/>
                </a:cubicBezTo>
                <a:cubicBezTo>
                  <a:pt x="3207041" y="846620"/>
                  <a:pt x="3261074" y="840616"/>
                  <a:pt x="3295710" y="817063"/>
                </a:cubicBezTo>
                <a:cubicBezTo>
                  <a:pt x="3330347" y="793510"/>
                  <a:pt x="3345587" y="751946"/>
                  <a:pt x="3378838" y="720081"/>
                </a:cubicBezTo>
                <a:lnTo>
                  <a:pt x="3389189" y="710831"/>
                </a:lnTo>
                <a:lnTo>
                  <a:pt x="3385311" y="708186"/>
                </a:lnTo>
                <a:cubicBezTo>
                  <a:pt x="3369147" y="686019"/>
                  <a:pt x="3374690" y="617208"/>
                  <a:pt x="3365915" y="575182"/>
                </a:cubicBezTo>
                <a:cubicBezTo>
                  <a:pt x="3357141" y="533157"/>
                  <a:pt x="3355293" y="507295"/>
                  <a:pt x="3332664" y="456033"/>
                </a:cubicBezTo>
                <a:cubicBezTo>
                  <a:pt x="3310035" y="404771"/>
                  <a:pt x="3261545" y="321644"/>
                  <a:pt x="3230141" y="267611"/>
                </a:cubicBezTo>
                <a:cubicBezTo>
                  <a:pt x="3198737" y="213578"/>
                  <a:pt x="3165024" y="168320"/>
                  <a:pt x="3144242" y="131837"/>
                </a:cubicBezTo>
                <a:cubicBezTo>
                  <a:pt x="3123460" y="95354"/>
                  <a:pt x="3093443" y="66721"/>
                  <a:pt x="3105450" y="48710"/>
                </a:cubicBezTo>
                <a:cubicBezTo>
                  <a:pt x="3117457" y="30699"/>
                  <a:pt x="3178417" y="27004"/>
                  <a:pt x="3216286" y="23771"/>
                </a:cubicBezTo>
                <a:cubicBezTo>
                  <a:pt x="3254155" y="20538"/>
                  <a:pt x="3311420" y="21924"/>
                  <a:pt x="3354831" y="18230"/>
                </a:cubicBezTo>
                <a:cubicBezTo>
                  <a:pt x="3387390" y="15459"/>
                  <a:pt x="3418649" y="3336"/>
                  <a:pt x="3448025" y="565"/>
                </a:cubicBezTo>
                <a:close/>
              </a:path>
            </a:pathLst>
          </a:custGeom>
          <a:solidFill>
            <a:srgbClr val="419FC0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prstClr val="white"/>
              </a:solidFill>
              <a:latin typeface="微软雅黑" panose="020B0503020204020204" pitchFamily="34" charset="-122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9044890" y="1799381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rgbClr val="2BA1CB">
              <a:alpha val="5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525336" y="2420888"/>
            <a:ext cx="7811023" cy="464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zh-CN" sz="2400" dirty="0" smtClean="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400" dirty="0" smtClean="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zh-CN" sz="2400" dirty="0" smtClean="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章　</a:t>
            </a:r>
            <a:r>
              <a:rPr lang="zh-CN" altLang="en-US" sz="2400" dirty="0" smtClean="0">
                <a:solidFill>
                  <a:schemeClr val="bg1"/>
                </a:solidFill>
                <a:latin typeface="微软雅黑" panose="020B0503020204020204" pitchFamily="34" charset="-122"/>
                <a:cs typeface="Times New Roman" panose="02020603050405020304" pitchFamily="18" charset="0"/>
              </a:rPr>
              <a:t>计数原理</a:t>
            </a:r>
            <a:endParaRPr lang="zh-CN" altLang="zh-CN" sz="2400" dirty="0">
              <a:solidFill>
                <a:schemeClr val="bg1"/>
              </a:solidFill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826000" y="1859915"/>
            <a:ext cx="2540000" cy="31381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/>
              <a:t>本资料分享自高中数学同步资源大全QQ群483122854 专注收集同步资源期待你的加入与分享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联系QQ309000116加入百度网盘群2500G一线老师必备资料一键转存，自动更新，一劳永逸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23392" y="188640"/>
          <a:ext cx="10593388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31" name="文档" r:id="rId1" imgW="10594975" imgH="1283335" progId="Word.Document.12">
                  <p:embed/>
                </p:oleObj>
              </mc:Choice>
              <mc:Fallback>
                <p:oleObj name="文档" r:id="rId1" imgW="10594975" imgH="1283335" progId="Word.Document.12">
                  <p:embed/>
                  <p:pic>
                    <p:nvPicPr>
                      <p:cNvPr id="0" name="图片 61143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3392" y="188640"/>
                        <a:ext cx="10593388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22300" y="1464444"/>
          <a:ext cx="10591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32" name="文档" r:id="rId3" imgW="10594975" imgH="1283335" progId="Word.Document.12">
                  <p:embed/>
                </p:oleObj>
              </mc:Choice>
              <mc:Fallback>
                <p:oleObj name="文档" r:id="rId3" imgW="10594975" imgH="1283335" progId="Word.Document.12">
                  <p:embed/>
                  <p:pic>
                    <p:nvPicPr>
                      <p:cNvPr id="0" name="图片 6114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300" y="1464444"/>
                        <a:ext cx="105918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22300" y="2112144"/>
          <a:ext cx="10591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33" name="文档" r:id="rId5" imgW="10594975" imgH="1283335" progId="Word.Document.12">
                  <p:embed/>
                </p:oleObj>
              </mc:Choice>
              <mc:Fallback>
                <p:oleObj name="文档" r:id="rId5" imgW="10594975" imgH="1283335" progId="Word.Document.12">
                  <p:embed/>
                  <p:pic>
                    <p:nvPicPr>
                      <p:cNvPr id="0" name="图片 61143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300" y="2112144"/>
                        <a:ext cx="105918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504776" y="2690336"/>
            <a:ext cx="1070932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共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7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0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85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选派方法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22300" y="3475856"/>
          <a:ext cx="10591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34" name="文档" r:id="rId7" imgW="10594975" imgH="1283335" progId="Word.Document.12">
                  <p:embed/>
                </p:oleObj>
              </mc:Choice>
              <mc:Fallback>
                <p:oleObj name="文档" r:id="rId7" imgW="10594975" imgH="1283335" progId="Word.Document.12">
                  <p:embed/>
                  <p:pic>
                    <p:nvPicPr>
                      <p:cNvPr id="0" name="图片 6114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2300" y="3475856"/>
                        <a:ext cx="105918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22300" y="4672404"/>
          <a:ext cx="10591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35" name="文档" r:id="rId9" imgW="10594975" imgH="1283335" progId="Word.Document.12">
                  <p:embed/>
                </p:oleObj>
              </mc:Choice>
              <mc:Fallback>
                <p:oleObj name="文档" r:id="rId9" imgW="10594975" imgH="1283335" progId="Word.Document.12">
                  <p:embed/>
                  <p:pic>
                    <p:nvPicPr>
                      <p:cNvPr id="0" name="图片 6114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2300" y="4672404"/>
                        <a:ext cx="105918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22300" y="5307404"/>
          <a:ext cx="105918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36" name="文档" r:id="rId11" imgW="10594975" imgH="1283335" progId="Word.Document.12">
                  <p:embed/>
                </p:oleObj>
              </mc:Choice>
              <mc:Fallback>
                <p:oleObj name="文档" r:id="rId11" imgW="10594975" imgH="1283335" progId="Word.Document.12">
                  <p:embed/>
                  <p:pic>
                    <p:nvPicPr>
                      <p:cNvPr id="0" name="图片 6114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2300" y="5307404"/>
                        <a:ext cx="105918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504776" y="5877272"/>
            <a:ext cx="1084780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共有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2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85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选派方法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02431" y="1043296"/>
            <a:ext cx="11187139" cy="32498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思感悟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应用两个计数原理计数的四个步骤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明确完成的这件事是什么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思考如何完成这件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判断它属于分类还是分步，是先分类后分步，还是先分步后分类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4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选择计数原理进行计算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57324"/>
            <a:ext cx="11412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跟踪训练</a:t>
            </a:r>
            <a:r>
              <a:rPr lang="en-US" altLang="zh-CN" sz="2800" b="1" kern="100" dirty="0">
                <a:solidFill>
                  <a:srgbClr val="0000FF"/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从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,2,3,4,5,6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这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数字中，任取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数字组成无重复数字的三位数，其中，若有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必须排在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前面；若只有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的一个时，它应排在其他数字的前面，这样不同的三位数共有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用数字作答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36563" y="3517395"/>
          <a:ext cx="1100455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54" name="文档" r:id="rId1" imgW="11132820" imgH="1455420" progId="Word.Document.12">
                  <p:embed/>
                </p:oleObj>
              </mc:Choice>
              <mc:Fallback>
                <p:oleObj name="文档" r:id="rId1" imgW="11132820" imgH="1455420" progId="Word.Document.12">
                  <p:embed/>
                  <p:pic>
                    <p:nvPicPr>
                      <p:cNvPr id="0" name="图片 57865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6563" y="3517395"/>
                        <a:ext cx="11004550" cy="144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36563" y="4165467"/>
          <a:ext cx="11004550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55" name="文档" r:id="rId3" imgW="11132820" imgH="1455420" progId="Word.Document.12">
                  <p:embed/>
                </p:oleObj>
              </mc:Choice>
              <mc:Fallback>
                <p:oleObj name="文档" r:id="rId3" imgW="11132820" imgH="1455420" progId="Word.Document.12">
                  <p:embed/>
                  <p:pic>
                    <p:nvPicPr>
                      <p:cNvPr id="0" name="图片 5786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563" y="4165467"/>
                        <a:ext cx="11004550" cy="1446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9743008" y="146803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60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390000" y="2780928"/>
            <a:ext cx="1141200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与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是特殊元素，以此为分类标准进行分类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93700" y="4812671"/>
          <a:ext cx="10972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56" name="文档" r:id="rId5" imgW="11132820" imgH="1784350" progId="Word.Document.12">
                  <p:embed/>
                </p:oleObj>
              </mc:Choice>
              <mc:Fallback>
                <p:oleObj name="文档" r:id="rId5" imgW="11132820" imgH="1784350" progId="Word.Document.12">
                  <p:embed/>
                  <p:pic>
                    <p:nvPicPr>
                      <p:cNvPr id="0" name="图片 5786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700" y="4812671"/>
                        <a:ext cx="1097280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251874"/>
            <a:ext cx="114120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由甲、乙、丙、丁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名学生参加数学、写作、英语三科竞赛，每科至少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人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且每人仅报一科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若学生甲、乙不能同时参加同一竞赛，则不同的参赛方案共有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046264" y="168390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30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92076" y="2353302"/>
          <a:ext cx="107045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49" name="文档" r:id="rId1" imgW="10706100" imgH="852170" progId="Word.Document.12">
                  <p:embed/>
                </p:oleObj>
              </mc:Choice>
              <mc:Fallback>
                <p:oleObj name="文档" r:id="rId1" imgW="10706100" imgH="852170" progId="Word.Document.12">
                  <p:embed/>
                  <p:pic>
                    <p:nvPicPr>
                      <p:cNvPr id="0" name="图片 5796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2076" y="2353302"/>
                        <a:ext cx="10704513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95300" y="3195942"/>
          <a:ext cx="11176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50" name="文档" r:id="rId3" imgW="11175365" imgH="1189990" progId="Word.Document.12">
                  <p:embed/>
                </p:oleObj>
              </mc:Choice>
              <mc:Fallback>
                <p:oleObj name="文档" r:id="rId3" imgW="11175365" imgH="1189990" progId="Word.Document.12">
                  <p:embed/>
                  <p:pic>
                    <p:nvPicPr>
                      <p:cNvPr id="0" name="图片 5796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" y="3195942"/>
                        <a:ext cx="111760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95300" y="4377042"/>
          <a:ext cx="11176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651" name="文档" r:id="rId5" imgW="11175365" imgH="1189990" progId="Word.Document.12">
                  <p:embed/>
                </p:oleObj>
              </mc:Choice>
              <mc:Fallback>
                <p:oleObj name="文档" r:id="rId5" imgW="11175365" imgH="1189990" progId="Word.Document.12">
                  <p:embed/>
                  <p:pic>
                    <p:nvPicPr>
                      <p:cNvPr id="0" name="图片 5796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00" y="4377042"/>
                        <a:ext cx="111760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90000" y="5076410"/>
            <a:ext cx="1141200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不同的参赛方案共有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6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0(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11" name="返回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449463"/>
            <a:ext cx="12192000" cy="1407556"/>
          </a:xfrm>
          <a:prstGeom prst="rect">
            <a:avLst/>
          </a:prstGeom>
          <a:solidFill>
            <a:schemeClr val="accent1">
              <a:lumMod val="75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36674" y="2636912"/>
            <a:ext cx="99186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zh-CN" sz="4800" b="1" dirty="0">
                <a:solidFill>
                  <a:prstClr val="black"/>
                </a:solidFill>
                <a:latin typeface="微软雅黑" panose="020B0503020204020204" pitchFamily="34" charset="-122"/>
              </a:rPr>
              <a:t>二、排列与组合的综合应用</a:t>
            </a:r>
            <a:endParaRPr lang="zh-CN" altLang="zh-CN" sz="4800" b="1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0" y="3645024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02431" y="1111821"/>
            <a:ext cx="1118713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排列、组合是两类特殊的计数求解方式，在计数原理求解中起着举足轻重的作用，解决排列与组合的综合问题要树立先选后排，特殊元素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特殊位置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优先的原则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明确排列和组合的运算，重点提升数学建模及数学运算的素养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7032" y="731456"/>
            <a:ext cx="11237936" cy="131080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+mj-ea"/>
                <a:ea typeface="+mj-ea"/>
                <a:cs typeface="Courier New" panose="02070309020205020404" pitchFamily="49" charset="0"/>
              </a:rPr>
              <a:t>2</a:t>
            </a: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高三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班元旦晚会上，有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演唱节目，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舞蹈节目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当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舞蹈节目要排在一起时，有多少种不同的节目安排顺序？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77032" y="4276691"/>
            <a:ext cx="11237936" cy="6644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根据分步计数原理，一共有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 040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4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20 960(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安排顺序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84200" y="2235811"/>
          <a:ext cx="109982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370" name="文档" r:id="rId1" imgW="11002010" imgH="2324100" progId="Word.Document.12">
                  <p:embed/>
                </p:oleObj>
              </mc:Choice>
              <mc:Fallback>
                <p:oleObj name="文档" r:id="rId1" imgW="11002010" imgH="2324100" progId="Word.Document.12">
                  <p:embed/>
                  <p:pic>
                    <p:nvPicPr>
                      <p:cNvPr id="0" name="图片 61236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4200" y="2235811"/>
                        <a:ext cx="10998200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7032" y="731456"/>
            <a:ext cx="11237936" cy="131080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当要求每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舞蹈节目之间至少安排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演唱节目时，有多少种不同的节目安排顺序？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77032" y="3573016"/>
            <a:ext cx="11237936" cy="6644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□×□×□×□×□×□×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84200" y="2235200"/>
          <a:ext cx="108458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11" name="文档" r:id="rId1" imgW="11002010" imgH="2324100" progId="Word.Document.12">
                  <p:embed/>
                </p:oleObj>
              </mc:Choice>
              <mc:Fallback>
                <p:oleObj name="文档" r:id="rId1" imgW="11002010" imgH="2324100" progId="Word.Document.12">
                  <p:embed/>
                  <p:pic>
                    <p:nvPicPr>
                      <p:cNvPr id="0" name="图片 6134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4200" y="2235200"/>
                        <a:ext cx="108458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84200" y="4432300"/>
          <a:ext cx="107061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12" name="文档" r:id="rId3" imgW="11002010" imgH="1566545" progId="Word.Document.12">
                  <p:embed/>
                </p:oleObj>
              </mc:Choice>
              <mc:Fallback>
                <p:oleObj name="文档" r:id="rId3" imgW="11002010" imgH="1566545" progId="Word.Document.12">
                  <p:embed/>
                  <p:pic>
                    <p:nvPicPr>
                      <p:cNvPr id="0" name="图片 6134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200" y="4432300"/>
                        <a:ext cx="107061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77032" y="5575309"/>
            <a:ext cx="11237936" cy="6644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根据分步计数原理，一共有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720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840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 604 800(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安排顺序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7032" y="1038072"/>
            <a:ext cx="11237936" cy="131080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若已定好节目单，后来情况有变，需加上诗朗诵和快板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节目，但不能改变原来节目的相对顺序，有多少种不同的节目演出顺序？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84200" y="2837284"/>
          <a:ext cx="107061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18" name="文档" r:id="rId1" imgW="11002010" imgH="2324100" progId="Word.Document.12">
                  <p:embed/>
                </p:oleObj>
              </mc:Choice>
              <mc:Fallback>
                <p:oleObj name="文档" r:id="rId1" imgW="11002010" imgH="2324100" progId="Word.Document.12">
                  <p:embed/>
                  <p:pic>
                    <p:nvPicPr>
                      <p:cNvPr id="0" name="图片 6144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4200" y="2837284"/>
                        <a:ext cx="10706100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57813" y="908720"/>
            <a:ext cx="11076375" cy="3896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思感悟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解决排列、组合综合问题要注意以下几点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首先要分清该问题是排列问题还是组合问题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对于含有多个限制条件的复杂问题，应认真分析每个限制条件，再考虑是分类还是分步，分类时要不重不漏，分步时要步步相接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对于含有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至多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“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至少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问题，常采用间接法，此时要考虑全面，排除干净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169205" y="1277306"/>
            <a:ext cx="10030174" cy="52557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MH_SubTitle_1" descr="e7d195523061f1c0c7fdb8e83abb5dcf03375f2c8b662a4106267E0752567F7A4243849C9E2D773FC6511ADD776D3461389E8BB5BAFBB3C937DB9AB1E09A294486DA4CCF35679A92315A5BDF0C7F02D8DB0983A561B9AD4F9360F817F987ED6312BA78B3C26FE59D74499348EFC01217C87131E0D883B4A0A28311D4F4EF0E5123EE3175F2E8EA19">
            <a:hlinkClick r:id="rId1" action="ppaction://hlinksldjump"/>
          </p:cNvPr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58702" y="2551361"/>
            <a:ext cx="8425730" cy="4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just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3200">
                <a:solidFill>
                  <a:srgbClr val="161B1F"/>
                </a:solidFill>
                <a:latin typeface="明黑" panose="020B0300000000000000" pitchFamily="34" charset="-122"/>
                <a:ea typeface="明黑" panose="020B0300000000000000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 defTabSz="914400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、两个计数原理</a:t>
            </a:r>
            <a:endParaRPr lang="zh-CN" altLang="zh-CN" sz="2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MH_SubTitle_1" descr="e7d195523061f1c0c7fdb8e83abb5dcf03375f2c8b662a4106267E0752567F7A4243849C9E2D773FC6511ADD776D3461389E8BB5BAFBB3C937DB9AB1E09A294486DA4CCF35679A92315A5BDF0C7F02D8DB0983A561B9AD4F9360F817F987ED6312BA78B3C26FE59D74499348EFC01217C87131E0D883B4A0A28311D4F4EF0E5123EE3175F2E8EA19">
            <a:hlinkClick r:id="rId3" action="ppaction://hlinksldjump"/>
          </p:cNvPr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58702" y="3304522"/>
            <a:ext cx="6625530" cy="4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just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3200">
                <a:solidFill>
                  <a:srgbClr val="161B1F"/>
                </a:solidFill>
                <a:latin typeface="明黑" panose="020B0300000000000000" pitchFamily="34" charset="-122"/>
                <a:ea typeface="明黑" panose="020B0300000000000000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 defTabSz="914400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、排列与组合的综合应用</a:t>
            </a:r>
            <a:endParaRPr lang="zh-CN" altLang="zh-CN" sz="2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MH_SubTitle_1" descr="e7d195523061f1c0c7fdb8e83abb5dcf03375f2c8b662a4106267E0752567F7A4243849C9E2D773FC6511ADD776D3461389E8BB5BAFBB3C937DB9AB1E09A294486DA4CCF35679A92315A5BDF0C7F02D8DB0983A561B9AD4F9360F817F987ED6312BA78B3C26FE59D74499348EFC01217C87131E0D883B4A0A28311D4F4EF0E5123EE3175F2E8EA19">
            <a:hlinkClick r:id="rId5" action="ppaction://hlinksldjump"/>
          </p:cNvPr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558702" y="4057683"/>
            <a:ext cx="6265490" cy="4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just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3200">
                <a:solidFill>
                  <a:srgbClr val="161B1F"/>
                </a:solidFill>
                <a:latin typeface="明黑" panose="020B0300000000000000" pitchFamily="34" charset="-122"/>
                <a:ea typeface="明黑" panose="020B0300000000000000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 defTabSz="914400">
              <a:lnSpc>
                <a:spcPct val="100000"/>
              </a:lnSpc>
              <a:spcBef>
                <a:spcPct val="0"/>
              </a:spcBef>
              <a:defRPr/>
            </a:pPr>
            <a:r>
              <a:rPr lang="zh-CN" altLang="zh-CN" sz="28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、二项式定理及其应用</a:t>
            </a:r>
            <a:endParaRPr lang="zh-CN" altLang="zh-CN" sz="2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51384" y="504957"/>
            <a:ext cx="17773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>
              <a:spcAft>
                <a:spcPts val="600"/>
              </a:spcAft>
              <a:buClr>
                <a:srgbClr val="00544A"/>
              </a:buClr>
            </a:pPr>
            <a:r>
              <a:rPr lang="zh-CN" alt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j-ea"/>
                <a:ea typeface="+mj-ea"/>
                <a:sym typeface="Arial" panose="020B0604020202020204" pitchFamily="34" charset="0"/>
              </a:rPr>
              <a:t>内容索引</a:t>
            </a:r>
            <a:endParaRPr lang="en-US" altLang="zh-CN" sz="2800" b="1" dirty="0">
              <a:solidFill>
                <a:schemeClr val="tx1">
                  <a:lumMod val="50000"/>
                  <a:lumOff val="50000"/>
                </a:schemeClr>
              </a:solidFill>
              <a:latin typeface="+mj-ea"/>
              <a:ea typeface="+mj-ea"/>
            </a:endParaRPr>
          </a:p>
        </p:txBody>
      </p:sp>
      <p:cxnSp>
        <p:nvCxnSpPr>
          <p:cNvPr id="15" name="直接连接符 14"/>
          <p:cNvCxnSpPr/>
          <p:nvPr/>
        </p:nvCxnSpPr>
        <p:spPr>
          <a:xfrm flipH="1">
            <a:off x="1" y="764704"/>
            <a:ext cx="55138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MH_SubTitle_1" descr="e7d195523061f1c0c7fdb8e83abb5dcf03375f2c8b662a4106267E0752567F7A4243849C9E2D773FC6511ADD776D3461389E8BB5BAFBB3C937DB9AB1E09A294486DA4CCF35679A92315A5BDF0C7F02D8DB0983A561B9AD4F9360F817F987ED6312BA78B3C26FE59D74499348EFC01217C87131E0D883B4A0A28311D4F4EF0E5123EE3175F2E8EA19">
            <a:hlinkClick r:id="rId7" action="ppaction://hlinksldjump"/>
          </p:cNvPr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558702" y="1798200"/>
            <a:ext cx="4536000" cy="4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just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3200">
                <a:solidFill>
                  <a:srgbClr val="161B1F"/>
                </a:solidFill>
                <a:latin typeface="明黑" panose="020B0300000000000000" pitchFamily="34" charset="-122"/>
                <a:ea typeface="明黑" panose="020B0300000000000000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 defTabSz="914400">
              <a:lnSpc>
                <a:spcPct val="100000"/>
              </a:lnSpc>
              <a:spcBef>
                <a:spcPct val="0"/>
              </a:spcBef>
            </a:pPr>
            <a:r>
              <a:rPr lang="zh-CN" altLang="en-US" sz="2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网络</a:t>
            </a:r>
            <a:endParaRPr lang="zh-CN" altLang="zh-CN" sz="2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MH_SubTitle_1" descr="e7d195523061f1c0c7fdb8e83abb5dcf03375f2c8b662a4106267E0752567F7A4243849C9E2D773FC6511ADD776D3461389E8BB5BAFBB3C937DB9AB1E09A294486DA4CCF35679A92315A5BDF0C7F02D8DB0983A561B9AD4F9360F817F987ED6312BA78B3C26FE59D74499348EFC01217C87131E0D883B4A0A28311D4F4EF0E5123EE3175F2E8EA19">
            <a:hlinkClick r:id="rId9" action="ppaction://hlinksldjump"/>
          </p:cNvPr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558702" y="4797200"/>
            <a:ext cx="4536000" cy="4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defPPr>
              <a:defRPr lang="zh-CN"/>
            </a:defPPr>
            <a:lvl1pPr algn="just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sz="3200">
                <a:solidFill>
                  <a:srgbClr val="161B1F"/>
                </a:solidFill>
                <a:latin typeface="明黑" panose="020B0300000000000000" pitchFamily="34" charset="-122"/>
                <a:ea typeface="明黑" panose="020B0300000000000000" pitchFamily="34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 defTabSz="914400">
              <a:lnSpc>
                <a:spcPct val="100000"/>
              </a:lnSpc>
              <a:spcBef>
                <a:spcPct val="0"/>
              </a:spcBef>
            </a:pPr>
            <a:r>
              <a:rPr lang="zh-CN" altLang="en-US" sz="28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堂演练</a:t>
            </a:r>
            <a:endParaRPr lang="zh-CN" altLang="zh-CN" sz="2800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390000" y="638222"/>
            <a:ext cx="1141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跟踪训练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2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某局安排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位副局长带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名职员去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地调研，每地至少去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名副局长和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名职员，则不同的安排方法种数为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7536160" y="1398397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900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25984" y="2255415"/>
          <a:ext cx="10806113" cy="422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41" name="文档" r:id="rId1" imgW="10806430" imgH="4229100" progId="Word.Document.12">
                  <p:embed/>
                </p:oleObj>
              </mc:Choice>
              <mc:Fallback>
                <p:oleObj name="文档" r:id="rId1" imgW="10806430" imgH="4229100" progId="Word.Document.12">
                  <p:embed/>
                  <p:pic>
                    <p:nvPicPr>
                      <p:cNvPr id="0" name="图片 61544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25984" y="2255415"/>
                        <a:ext cx="10806113" cy="422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返回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449463"/>
            <a:ext cx="12192000" cy="1407556"/>
          </a:xfrm>
          <a:prstGeom prst="rect">
            <a:avLst/>
          </a:prstGeom>
          <a:solidFill>
            <a:schemeClr val="accent1">
              <a:lumMod val="75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587522" y="2636912"/>
            <a:ext cx="90169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zh-CN" altLang="zh-CN" sz="4800" b="1" dirty="0">
                <a:solidFill>
                  <a:prstClr val="black"/>
                </a:solidFill>
                <a:latin typeface="微软雅黑" panose="020B0503020204020204" pitchFamily="34" charset="-122"/>
              </a:rPr>
              <a:t>三、二项式定理及其应用</a:t>
            </a:r>
            <a:endParaRPr lang="zh-CN" altLang="zh-CN" sz="4800" b="1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4" name="直接连接符 3"/>
          <p:cNvCxnSpPr/>
          <p:nvPr/>
        </p:nvCxnSpPr>
        <p:spPr>
          <a:xfrm flipH="1">
            <a:off x="0" y="3645024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02431" y="1183392"/>
            <a:ext cx="1118713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二项式定理有比较广泛的应用，可用于代数式的化简、变形、证明整除、近似计算、证明不等式等，其原理可以用于二项式相应展开式项的系数求解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二项式原理所体现的是一种数学运算素养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02431" y="535181"/>
            <a:ext cx="1118713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度</a:t>
            </a:r>
            <a:r>
              <a:rPr lang="en-US" altLang="zh-CN" sz="2800" b="1" kern="100" dirty="0">
                <a:solidFill>
                  <a:srgbClr val="C00000"/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二项展开式的</a:t>
            </a:r>
            <a:r>
              <a:rPr lang="en-US" altLang="zh-CN" sz="2800" b="1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“</a:t>
            </a:r>
            <a:r>
              <a:rPr lang="zh-CN" altLang="zh-CN" sz="28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赋值问题</a:t>
            </a:r>
            <a:r>
              <a:rPr lang="en-US" altLang="zh-CN" sz="2800" b="1" kern="100" dirty="0">
                <a:solidFill>
                  <a:srgbClr val="C00000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”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若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</a:t>
            </a:r>
            <a:r>
              <a:rPr lang="en-US" altLang="zh-CN" sz="2800" kern="100" spc="-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spc="-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spc="-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spc="-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spc="-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spc="-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spc="-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spc="-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spc="-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spc="-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spc="-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spc="-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spc="-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spc="-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spc="-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spc="-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值为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 B.0         C.1          D.2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6" name="TextBox 19"/>
          <p:cNvSpPr txBox="1"/>
          <p:nvPr/>
        </p:nvSpPr>
        <p:spPr>
          <a:xfrm>
            <a:off x="3444404" y="2440707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137866" y="1315368"/>
          <a:ext cx="12128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3" name="文档" r:id="rId1" imgW="1214755" imgH="737870" progId="Word.Document.12">
                  <p:embed/>
                </p:oleObj>
              </mc:Choice>
              <mc:Fallback>
                <p:oleObj name="文档" r:id="rId1" imgW="1214755" imgH="737870" progId="Word.Document.12">
                  <p:embed/>
                  <p:pic>
                    <p:nvPicPr>
                      <p:cNvPr id="0" name="图片 55302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7866" y="1315368"/>
                        <a:ext cx="12128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63563" y="839788"/>
          <a:ext cx="10993437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77" name="文档" r:id="rId1" imgW="11073130" imgH="2073910" progId="Word.Document.12">
                  <p:embed/>
                </p:oleObj>
              </mc:Choice>
              <mc:Fallback>
                <p:oleObj name="文档" r:id="rId1" imgW="11073130" imgH="2073910" progId="Word.Document.12">
                  <p:embed/>
                  <p:pic>
                    <p:nvPicPr>
                      <p:cNvPr id="0" name="图片 5653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3563" y="839788"/>
                        <a:ext cx="10993437" cy="205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61975" y="1772816"/>
          <a:ext cx="110680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78" name="文档" r:id="rId3" imgW="11073130" imgH="1028700" progId="Word.Document.12">
                  <p:embed/>
                </p:oleObj>
              </mc:Choice>
              <mc:Fallback>
                <p:oleObj name="文档" r:id="rId3" imgW="11073130" imgH="1028700" progId="Word.Document.12">
                  <p:embed/>
                  <p:pic>
                    <p:nvPicPr>
                      <p:cNvPr id="0" name="图片 5653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975" y="1772816"/>
                        <a:ext cx="1106805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61975" y="2553841"/>
          <a:ext cx="110680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79" name="文档" r:id="rId5" imgW="11073130" imgH="1022350" progId="Word.Document.12">
                  <p:embed/>
                </p:oleObj>
              </mc:Choice>
              <mc:Fallback>
                <p:oleObj name="文档" r:id="rId5" imgW="11073130" imgH="1022350" progId="Word.Document.12">
                  <p:embed/>
                  <p:pic>
                    <p:nvPicPr>
                      <p:cNvPr id="0" name="图片 5653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975" y="2553841"/>
                        <a:ext cx="1106805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68743" y="3212976"/>
            <a:ext cx="10955849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两式相乘，得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61975" y="4000198"/>
          <a:ext cx="110680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80" name="文档" r:id="rId7" imgW="11073130" imgH="1022350" progId="Word.Document.12">
                  <p:embed/>
                </p:oleObj>
              </mc:Choice>
              <mc:Fallback>
                <p:oleObj name="文档" r:id="rId7" imgW="11073130" imgH="1022350" progId="Word.Document.12">
                  <p:embed/>
                  <p:pic>
                    <p:nvPicPr>
                      <p:cNvPr id="0" name="图片 5653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1975" y="4000198"/>
                        <a:ext cx="11068050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68743" y="4700535"/>
            <a:ext cx="10955849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)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2646" y="605803"/>
            <a:ext cx="10966708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若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9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9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8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8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∈</a:t>
            </a:r>
            <a:r>
              <a:rPr lang="en-US" altLang="zh-CN" sz="2800" b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求：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12646" y="1396371"/>
            <a:ext cx="10966708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①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8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10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7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9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12646" y="2479536"/>
            <a:ext cx="1096670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令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得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；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令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8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9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两式相乘，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8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9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2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2646" y="605803"/>
            <a:ext cx="10966708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②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8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12646" y="1700808"/>
            <a:ext cx="10966708" cy="3888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令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 err="1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i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得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9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·i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8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7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·i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·i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·i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·i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i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 err="1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i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[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 err="1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i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]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 err="1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i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28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28i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整理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8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9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·</a:t>
            </a:r>
            <a:r>
              <a:rPr lang="en-US" altLang="zh-CN" sz="2800" kern="100" dirty="0" err="1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i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28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28i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故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8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28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因为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所以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8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27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2646" y="908720"/>
            <a:ext cx="10966708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思感悟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赋值法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二项展开式中的应用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观察：先观察二项展开式左右两边式子的结构特征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赋值：结合待求和上述特征，对变量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赋值，常见的赋值有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等，视具体情况而定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解方程：赋值后结合待求建立方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组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求解便可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620688"/>
            <a:ext cx="113226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跟踪训练</a:t>
            </a:r>
            <a:r>
              <a:rPr lang="en-US" altLang="zh-CN" sz="2800" b="1" kern="100" dirty="0" smtClean="0">
                <a:solidFill>
                  <a:srgbClr val="0000FF"/>
                </a:solidFill>
                <a:latin typeface="+mj-ea"/>
                <a:ea typeface="+mj-ea"/>
                <a:cs typeface="Times New Roman" panose="02020603050405020304" pitchFamily="18" charset="0"/>
              </a:rPr>
              <a:t>3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若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)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9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1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值为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392144" y="137668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 dirty="0" smtClean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5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390000" y="2487604"/>
            <a:ext cx="11322624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令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得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2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)(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9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令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得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3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)(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9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000" y="678117"/>
            <a:ext cx="11322624" cy="657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度</a:t>
            </a:r>
            <a:r>
              <a:rPr lang="en-US" altLang="zh-CN" sz="2800" b="1" kern="100" dirty="0">
                <a:solidFill>
                  <a:srgbClr val="C00000"/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800" b="1" kern="1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二项展开式的特定项问题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92076" y="1511008"/>
          <a:ext cx="10653713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67" name="文档" r:id="rId1" imgW="10655935" imgH="1905000" progId="Word.Document.12">
                  <p:embed/>
                </p:oleObj>
              </mc:Choice>
              <mc:Fallback>
                <p:oleObj name="文档" r:id="rId1" imgW="10655935" imgH="1905000" progId="Word.Document.12">
                  <p:embed/>
                  <p:pic>
                    <p:nvPicPr>
                      <p:cNvPr id="0" name="图片 61646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2076" y="1511008"/>
                        <a:ext cx="10653713" cy="190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90000" y="3268579"/>
            <a:ext cx="11322624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展开式中的所有有理项；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>
          <a:xfrm>
            <a:off x="0" y="2449463"/>
            <a:ext cx="12192000" cy="1407556"/>
          </a:xfrm>
          <a:prstGeom prst="rect">
            <a:avLst/>
          </a:prstGeom>
          <a:solidFill>
            <a:schemeClr val="accent1">
              <a:lumMod val="75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708713" y="2636912"/>
            <a:ext cx="67745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zh-CN" altLang="en-US" sz="4800" b="1" dirty="0" smtClean="0">
                <a:solidFill>
                  <a:prstClr val="black"/>
                </a:solidFill>
                <a:latin typeface="微软雅黑" panose="020B0503020204020204" pitchFamily="34" charset="-122"/>
              </a:rPr>
              <a:t>知识网络</a:t>
            </a:r>
            <a:endParaRPr lang="zh-CN" altLang="zh-CN" sz="4800" b="1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/>
        </p:nvCxnSpPr>
        <p:spPr>
          <a:xfrm flipH="1">
            <a:off x="0" y="3645024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92076" y="620688"/>
          <a:ext cx="10653713" cy="190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50" name="文档" r:id="rId1" imgW="10655935" imgH="1905000" progId="Word.Document.12">
                  <p:embed/>
                </p:oleObj>
              </mc:Choice>
              <mc:Fallback>
                <p:oleObj name="文档" r:id="rId1" imgW="10655935" imgH="1905000" progId="Word.Document.12">
                  <p:embed/>
                  <p:pic>
                    <p:nvPicPr>
                      <p:cNvPr id="0" name="图片 61754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2076" y="620688"/>
                        <a:ext cx="10653713" cy="190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90000" y="1340768"/>
            <a:ext cx="11322624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解得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0(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负值舍去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95300" y="1993900"/>
          <a:ext cx="81280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51" name="文档" r:id="rId3" imgW="8126095" imgH="1431925" progId="Word.Document.12">
                  <p:embed/>
                </p:oleObj>
              </mc:Choice>
              <mc:Fallback>
                <p:oleObj name="文档" r:id="rId3" imgW="8126095" imgH="1431925" progId="Word.Document.12">
                  <p:embed/>
                  <p:pic>
                    <p:nvPicPr>
                      <p:cNvPr id="0" name="图片 6175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" y="1993900"/>
                        <a:ext cx="81280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92076" y="3149502"/>
          <a:ext cx="2791711" cy="914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52" name="Equation" r:id="rId5" imgW="1078865" imgH="355600" progId="Equation.DSMT4">
                  <p:embed/>
                </p:oleObj>
              </mc:Choice>
              <mc:Fallback>
                <p:oleObj name="Equation" r:id="rId5" imgW="1078865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76" y="3149502"/>
                        <a:ext cx="2791711" cy="914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91084" y="4149080"/>
          <a:ext cx="8139112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53" name="文档" r:id="rId7" imgW="8126095" imgH="1431925" progId="Word.Document.12">
                  <p:embed/>
                </p:oleObj>
              </mc:Choice>
              <mc:Fallback>
                <p:oleObj name="文档" r:id="rId7" imgW="8126095" imgH="1431925" progId="Word.Document.12">
                  <p:embed/>
                  <p:pic>
                    <p:nvPicPr>
                      <p:cNvPr id="0" name="图片 6175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084" y="4149080"/>
                        <a:ext cx="8139112" cy="143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90000" y="5148418"/>
            <a:ext cx="11322624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于是有理项为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T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T</a:t>
            </a:r>
            <a:r>
              <a:rPr lang="en-US" altLang="zh-CN" sz="2800" kern="100" baseline="-250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3 440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90000" y="1036331"/>
            <a:ext cx="11322624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展开式中系数的绝对值最大的项；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91084" y="747827"/>
          <a:ext cx="8139112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33" name="文档" r:id="rId1" imgW="8126095" imgH="1431925" progId="Word.Document.12">
                  <p:embed/>
                </p:oleObj>
              </mc:Choice>
              <mc:Fallback>
                <p:oleObj name="文档" r:id="rId1" imgW="8126095" imgH="1431925" progId="Word.Document.12">
                  <p:embed/>
                  <p:pic>
                    <p:nvPicPr>
                      <p:cNvPr id="0" name="图片 61963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1084" y="747827"/>
                        <a:ext cx="8139112" cy="143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91084" y="2115979"/>
          <a:ext cx="8139112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34" name="文档" r:id="rId3" imgW="8126095" imgH="1431925" progId="Word.Document.12">
                  <p:embed/>
                </p:oleObj>
              </mc:Choice>
              <mc:Fallback>
                <p:oleObj name="文档" r:id="rId3" imgW="8126095" imgH="1431925" progId="Word.Document.12">
                  <p:embed/>
                  <p:pic>
                    <p:nvPicPr>
                      <p:cNvPr id="0" name="图片 61963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084" y="2115979"/>
                        <a:ext cx="8139112" cy="143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390000" y="2980075"/>
            <a:ext cx="11322624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又因为</a:t>
            </a:r>
            <a:r>
              <a:rPr lang="en-US" altLang="zh-CN" sz="2800" i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r</a:t>
            </a:r>
            <a:r>
              <a:rPr lang="en-US" altLang="zh-CN" sz="2800" kern="100" dirty="0" err="1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∈</a:t>
            </a:r>
            <a:r>
              <a:rPr lang="en-US" altLang="zh-CN" sz="2800" b="1" kern="100" dirty="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所以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r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90000" y="83350"/>
            <a:ext cx="11322624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设第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r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项系数的绝对值最大，则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390000" y="3435137"/>
            <a:ext cx="11322624" cy="771833"/>
            <a:chOff x="390000" y="3435137"/>
            <a:chExt cx="11322624" cy="771833"/>
          </a:xfrm>
        </p:grpSpPr>
        <p:sp>
          <p:nvSpPr>
            <p:cNvPr id="11" name="矩形 10"/>
            <p:cNvSpPr/>
            <p:nvPr/>
          </p:nvSpPr>
          <p:spPr>
            <a:xfrm>
              <a:off x="390000" y="3683750"/>
              <a:ext cx="11322624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zh-CN" altLang="zh-CN" sz="2800" kern="100" dirty="0" smtClean="0">
                  <a:latin typeface="Times New Roman" panose="02020603050405020304" pitchFamily="18" charset="0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当</a:t>
              </a:r>
              <a:r>
                <a:rPr lang="en-US" altLang="zh-CN" sz="2800" i="1" kern="100" dirty="0" smtClean="0">
                  <a:latin typeface="Times New Roman" panose="02020603050405020304" pitchFamily="18" charset="0"/>
                  <a:ea typeface="方正中等线简体" panose="03000509000000000000" pitchFamily="65" charset="-122"/>
                  <a:cs typeface="Courier New" panose="02070309020205020404" pitchFamily="49" charset="0"/>
                </a:rPr>
                <a:t>r</a:t>
              </a:r>
              <a:r>
                <a:rPr lang="zh-CN" altLang="zh-CN" sz="2800" kern="100" dirty="0" smtClean="0">
                  <a:latin typeface="Times New Roman" panose="02020603050405020304" pitchFamily="18" charset="0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800" kern="100" dirty="0" smtClean="0">
                  <a:latin typeface="Times New Roman" panose="02020603050405020304" pitchFamily="18" charset="0"/>
                  <a:ea typeface="方正中等线简体" panose="03000509000000000000" pitchFamily="65" charset="-122"/>
                  <a:cs typeface="Courier New" panose="02070309020205020404" pitchFamily="49" charset="0"/>
                </a:rPr>
                <a:t>7</a:t>
              </a:r>
              <a:r>
                <a:rPr lang="zh-CN" altLang="zh-CN" sz="2800" kern="100" dirty="0" smtClean="0">
                  <a:latin typeface="Times New Roman" panose="02020603050405020304" pitchFamily="18" charset="0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时，</a:t>
              </a:r>
              <a:r>
                <a:rPr lang="en-US" altLang="zh-CN" sz="2800" i="1" kern="100" dirty="0" smtClean="0">
                  <a:latin typeface="Times New Roman" panose="02020603050405020304" pitchFamily="18" charset="0"/>
                  <a:ea typeface="方正中等线简体" panose="03000509000000000000" pitchFamily="65" charset="-122"/>
                  <a:cs typeface="Courier New" panose="02070309020205020404" pitchFamily="49" charset="0"/>
                </a:rPr>
                <a:t>T</a:t>
              </a:r>
              <a:r>
                <a:rPr lang="en-US" altLang="zh-CN" sz="2800" kern="100" baseline="-25000" dirty="0" smtClean="0">
                  <a:latin typeface="Times New Roman" panose="02020603050405020304" pitchFamily="18" charset="0"/>
                  <a:ea typeface="方正中等线简体" panose="03000509000000000000" pitchFamily="65" charset="-122"/>
                  <a:cs typeface="Courier New" panose="02070309020205020404" pitchFamily="49" charset="0"/>
                </a:rPr>
                <a:t>8</a:t>
              </a:r>
              <a:r>
                <a:rPr lang="zh-CN" altLang="zh-CN" sz="2800" kern="100" dirty="0" smtClean="0">
                  <a:latin typeface="Times New Roman" panose="02020603050405020304" pitchFamily="18" charset="0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＝</a:t>
              </a:r>
              <a:r>
                <a:rPr lang="zh-CN" altLang="zh-CN" sz="2800" dirty="0"/>
                <a:t>－</a:t>
              </a:r>
              <a:r>
                <a:rPr lang="en-US" altLang="zh-CN" sz="2800" kern="100" dirty="0" smtClean="0">
                  <a:latin typeface="Times New Roman" panose="02020603050405020304" pitchFamily="18" charset="0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15 360      </a:t>
              </a:r>
              <a:r>
                <a:rPr lang="zh-CN" altLang="zh-CN" sz="2800" kern="100" dirty="0" smtClean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，</a:t>
              </a:r>
              <a:endParaRPr lang="zh-CN" altLang="zh-CN" sz="1050" kern="1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/>
          </p:nvGraphicFramePr>
          <p:xfrm>
            <a:off x="4224090" y="3435137"/>
            <a:ext cx="571500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35" name="Equation" r:id="rId5" imgW="5791200" imgH="7315200" progId="Equation.DSMT4">
                    <p:embed/>
                  </p:oleObj>
                </mc:Choice>
                <mc:Fallback>
                  <p:oleObj name="Equation" r:id="rId5" imgW="5791200" imgH="7315200" progId="Equation.DSMT4">
                    <p:embed/>
                    <p:pic>
                      <p:nvPicPr>
                        <p:cNvPr id="0" name="图片 6196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090" y="3435137"/>
                          <a:ext cx="571500" cy="717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12"/>
          <p:cNvSpPr/>
          <p:nvPr/>
        </p:nvSpPr>
        <p:spPr>
          <a:xfrm>
            <a:off x="390000" y="4356330"/>
            <a:ext cx="11322624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又因为当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r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T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390000" y="5072063"/>
            <a:ext cx="11322624" cy="755650"/>
            <a:chOff x="390000" y="5072063"/>
            <a:chExt cx="11322624" cy="755650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3146425" y="5072063"/>
            <a:ext cx="3074988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36" name="Equation" r:id="rId7" imgW="34442400" imgH="8534400" progId="Equation.DSMT4">
                    <p:embed/>
                  </p:oleObj>
                </mc:Choice>
                <mc:Fallback>
                  <p:oleObj name="Equation" r:id="rId7" imgW="34442400" imgH="8534400" progId="Equation.DSMT4">
                    <p:embed/>
                    <p:pic>
                      <p:nvPicPr>
                        <p:cNvPr id="0" name="图片 6196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6425" y="5072063"/>
                          <a:ext cx="3074988" cy="755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/>
            <p:cNvSpPr/>
            <p:nvPr/>
          </p:nvSpPr>
          <p:spPr>
            <a:xfrm>
              <a:off x="390000" y="5121570"/>
              <a:ext cx="11322624" cy="656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800" kern="1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当</a:t>
              </a:r>
              <a:r>
                <a:rPr lang="en-US" altLang="zh-CN" sz="2800" i="1" kern="100">
                  <a:latin typeface="Times New Roman" panose="02020603050405020304" pitchFamily="18" charset="0"/>
                  <a:ea typeface="黑体" panose="02010609060101010101" charset="-122"/>
                  <a:cs typeface="Courier New" panose="02070309020205020404" pitchFamily="49" charset="0"/>
                </a:rPr>
                <a:t>r</a:t>
              </a:r>
              <a:r>
                <a:rPr lang="zh-CN" altLang="zh-CN" sz="2800" kern="1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＝</a:t>
              </a:r>
              <a:r>
                <a:rPr lang="en-US" altLang="zh-CN" sz="2800" kern="100">
                  <a:latin typeface="Times New Roman" panose="02020603050405020304" pitchFamily="18" charset="0"/>
                  <a:ea typeface="黑体" panose="02010609060101010101" charset="-122"/>
                  <a:cs typeface="Courier New" panose="02070309020205020404" pitchFamily="49" charset="0"/>
                </a:rPr>
                <a:t>10</a:t>
              </a:r>
              <a:r>
                <a:rPr lang="zh-CN" altLang="zh-CN" sz="2800" kern="1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时，</a:t>
              </a:r>
              <a:r>
                <a:rPr lang="en-US" altLang="zh-CN" sz="2800" i="1" kern="100">
                  <a:latin typeface="Times New Roman" panose="02020603050405020304" pitchFamily="18" charset="0"/>
                  <a:ea typeface="黑体" panose="02010609060101010101" charset="-122"/>
                  <a:cs typeface="Courier New" panose="02070309020205020404" pitchFamily="49" charset="0"/>
                </a:rPr>
                <a:t>T</a:t>
              </a:r>
              <a:r>
                <a:rPr lang="en-US" altLang="zh-CN" sz="2800" kern="100" baseline="-25000">
                  <a:latin typeface="Times New Roman" panose="02020603050405020304" pitchFamily="18" charset="0"/>
                  <a:ea typeface="黑体" panose="02010609060101010101" charset="-122"/>
                  <a:cs typeface="Courier New" panose="02070309020205020404" pitchFamily="49" charset="0"/>
                </a:rPr>
                <a:t>11</a:t>
              </a:r>
              <a:r>
                <a:rPr lang="zh-CN" altLang="zh-CN" sz="2800" kern="10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＝</a:t>
              </a:r>
              <a:endParaRPr lang="zh-CN" altLang="zh-CN" sz="105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390000" y="5753016"/>
            <a:ext cx="11322624" cy="875354"/>
            <a:chOff x="390000" y="5753016"/>
            <a:chExt cx="11322624" cy="875354"/>
          </a:xfrm>
        </p:grpSpPr>
        <p:sp>
          <p:nvSpPr>
            <p:cNvPr id="16" name="矩形 15"/>
            <p:cNvSpPr/>
            <p:nvPr/>
          </p:nvSpPr>
          <p:spPr>
            <a:xfrm>
              <a:off x="390000" y="5889706"/>
              <a:ext cx="11322624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800" kern="100" dirty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所以系数的绝对值最大的项为</a:t>
              </a:r>
              <a:r>
                <a:rPr lang="en-US" altLang="zh-CN" sz="2800" i="1" kern="100" dirty="0">
                  <a:latin typeface="Times New Roman" panose="02020603050405020304" pitchFamily="18" charset="0"/>
                  <a:ea typeface="黑体" panose="02010609060101010101" charset="-122"/>
                  <a:cs typeface="Courier New" panose="02070309020205020404" pitchFamily="49" charset="0"/>
                </a:rPr>
                <a:t>T</a:t>
              </a:r>
              <a:r>
                <a:rPr lang="en-US" altLang="zh-CN" sz="2800" kern="100" baseline="-25000" dirty="0">
                  <a:latin typeface="Times New Roman" panose="02020603050405020304" pitchFamily="18" charset="0"/>
                  <a:ea typeface="黑体" panose="02010609060101010101" charset="-122"/>
                  <a:cs typeface="Courier New" panose="02070309020205020404" pitchFamily="49" charset="0"/>
                </a:rPr>
                <a:t>8</a:t>
              </a:r>
              <a:r>
                <a:rPr lang="zh-CN" altLang="zh-CN" sz="2800" kern="100" dirty="0" smtClean="0"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</a:rPr>
                <a:t>＝</a:t>
              </a:r>
              <a:r>
                <a:rPr lang="zh-CN" altLang="zh-CN" sz="2800" dirty="0">
                  <a:solidFill>
                    <a:prstClr val="black"/>
                  </a:solidFill>
                </a:rPr>
                <a:t>－</a:t>
              </a:r>
              <a:r>
                <a:rPr lang="en-US" altLang="zh-CN" sz="2800" kern="100" dirty="0">
                  <a:solidFill>
                    <a:prstClr val="black"/>
                  </a:solidFill>
                  <a:latin typeface="Times New Roman" panose="02020603050405020304" pitchFamily="18" charset="0"/>
                  <a:ea typeface="方正中等线简体" panose="03000509000000000000" pitchFamily="65" charset="-122"/>
                  <a:cs typeface="Times New Roman" panose="02020603050405020304" pitchFamily="18" charset="0"/>
                </a:rPr>
                <a:t>15 360</a:t>
              </a:r>
              <a:r>
                <a:rPr lang="en-US" altLang="zh-CN" sz="2800" kern="100" dirty="0" smtClean="0">
                  <a:latin typeface="Times New Roman" panose="02020603050405020304" pitchFamily="18" charset="0"/>
                  <a:ea typeface="方正中等线简体" panose="03000509000000000000" pitchFamily="65" charset="-122"/>
                  <a:cs typeface="Courier New" panose="02070309020205020404" pitchFamily="49" charset="0"/>
                </a:rPr>
                <a:t>       </a:t>
              </a:r>
              <a:r>
                <a:rPr lang="en-US" altLang="zh-CN" sz="2800" kern="100" dirty="0">
                  <a:latin typeface="Times New Roman" panose="02020603050405020304" pitchFamily="18" charset="0"/>
                  <a:ea typeface="方正中等线简体" panose="03000509000000000000" pitchFamily="65" charset="-122"/>
                  <a:cs typeface="Courier New" panose="02070309020205020404" pitchFamily="49" charset="0"/>
                </a:rPr>
                <a:t>.</a:t>
              </a:r>
              <a:endParaRPr lang="zh-CN" altLang="zh-CN" sz="1050" kern="100" dirty="0">
                <a:effectLst/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7104112" y="5753016"/>
            <a:ext cx="571500" cy="719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37" name="Equation" r:id="rId9" imgW="5791200" imgH="7315200" progId="Equation.DSMT4">
                    <p:embed/>
                  </p:oleObj>
                </mc:Choice>
                <mc:Fallback>
                  <p:oleObj name="Equation" r:id="rId9" imgW="5791200" imgH="7315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4112" y="5753016"/>
                          <a:ext cx="571500" cy="719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8800" y="999827"/>
          <a:ext cx="813911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27" name="文档" r:id="rId1" imgW="8126095" imgH="988695" progId="Word.Document.12">
                  <p:embed/>
                </p:oleObj>
              </mc:Choice>
              <mc:Fallback>
                <p:oleObj name="文档" r:id="rId1" imgW="8126095" imgH="988695" progId="Word.Document.12">
                  <p:embed/>
                  <p:pic>
                    <p:nvPicPr>
                      <p:cNvPr id="0" name="图片 62062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8800" y="999827"/>
                        <a:ext cx="8139112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58800" y="1988840"/>
          <a:ext cx="10769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28" name="文档" r:id="rId3" imgW="11073130" imgH="926465" progId="Word.Document.12">
                  <p:embed/>
                </p:oleObj>
              </mc:Choice>
              <mc:Fallback>
                <p:oleObj name="文档" r:id="rId3" imgW="11073130" imgH="926465" progId="Word.Document.12">
                  <p:embed/>
                  <p:pic>
                    <p:nvPicPr>
                      <p:cNvPr id="0" name="图片 6206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1988840"/>
                        <a:ext cx="107696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63563" y="3717032"/>
          <a:ext cx="1069657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29" name="文档" r:id="rId5" imgW="11141710" imgH="1257300" progId="Word.Document.12">
                  <p:embed/>
                </p:oleObj>
              </mc:Choice>
              <mc:Fallback>
                <p:oleObj name="文档" r:id="rId5" imgW="11141710" imgH="1257300" progId="Word.Document.12">
                  <p:embed/>
                  <p:pic>
                    <p:nvPicPr>
                      <p:cNvPr id="0" name="图片 6206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563" y="3717032"/>
                        <a:ext cx="10696575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63563" y="2794819"/>
          <a:ext cx="1069657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30" name="文档" r:id="rId7" imgW="11141710" imgH="1257300" progId="Word.Document.12">
                  <p:embed/>
                </p:oleObj>
              </mc:Choice>
              <mc:Fallback>
                <p:oleObj name="文档" r:id="rId7" imgW="11141710" imgH="1257300" progId="Word.Document.12">
                  <p:embed/>
                  <p:pic>
                    <p:nvPicPr>
                      <p:cNvPr id="0" name="图片 6206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3563" y="2794819"/>
                        <a:ext cx="10696575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63563" y="4779069"/>
          <a:ext cx="1069657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31" name="文档" r:id="rId9" imgW="11141710" imgH="1257300" progId="Word.Document.12">
                  <p:embed/>
                </p:oleObj>
              </mc:Choice>
              <mc:Fallback>
                <p:oleObj name="文档" r:id="rId9" imgW="11141710" imgH="1257300" progId="Word.Document.12">
                  <p:embed/>
                  <p:pic>
                    <p:nvPicPr>
                      <p:cNvPr id="0" name="图片 6206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563" y="4779069"/>
                        <a:ext cx="10696575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8800" y="719336"/>
          <a:ext cx="109728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91" name="文档" r:id="rId1" imgW="10979150" imgH="2134870" progId="Word.Document.12">
                  <p:embed/>
                </p:oleObj>
              </mc:Choice>
              <mc:Fallback>
                <p:oleObj name="文档" r:id="rId1" imgW="10979150" imgH="2134870" progId="Word.Document.12">
                  <p:embed/>
                  <p:pic>
                    <p:nvPicPr>
                      <p:cNvPr id="0" name="图片 62159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8800" y="719336"/>
                        <a:ext cx="109728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79376" y="2690336"/>
            <a:ext cx="1116124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二项式系数之和为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5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可得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8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8800" y="548680"/>
          <a:ext cx="109728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56" name="文档" r:id="rId1" imgW="10979150" imgH="2134870" progId="Word.Document.12">
                  <p:embed/>
                </p:oleObj>
              </mc:Choice>
              <mc:Fallback>
                <p:oleObj name="文档" r:id="rId1" imgW="10979150" imgH="2134870" progId="Word.Document.12">
                  <p:embed/>
                  <p:pic>
                    <p:nvPicPr>
                      <p:cNvPr id="0" name="图片 6226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8800" y="548680"/>
                        <a:ext cx="109728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79376" y="1530152"/>
            <a:ext cx="1116124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常数项为第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r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项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58800" y="2394744"/>
          <a:ext cx="10972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57" name="文档" r:id="rId3" imgW="10979150" imgH="1385570" progId="Word.Document.12">
                  <p:embed/>
                </p:oleObj>
              </mc:Choice>
              <mc:Fallback>
                <p:oleObj name="文档" r:id="rId3" imgW="10979150" imgH="1385570" progId="Word.Document.12">
                  <p:embed/>
                  <p:pic>
                    <p:nvPicPr>
                      <p:cNvPr id="0" name="图片 62265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2394744"/>
                        <a:ext cx="1097280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79376" y="3446805"/>
            <a:ext cx="1116124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故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8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r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即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r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58800" y="4176026"/>
          <a:ext cx="10972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58" name="文档" r:id="rId5" imgW="10979150" imgH="1385570" progId="Word.Document.12">
                  <p:embed/>
                </p:oleObj>
              </mc:Choice>
              <mc:Fallback>
                <p:oleObj name="文档" r:id="rId5" imgW="10979150" imgH="1385570" progId="Word.Document.12">
                  <p:embed/>
                  <p:pic>
                    <p:nvPicPr>
                      <p:cNvPr id="0" name="图片 6226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800" y="4176026"/>
                        <a:ext cx="1097280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58800" y="5155712"/>
          <a:ext cx="10972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59" name="文档" r:id="rId7" imgW="10979150" imgH="1385570" progId="Word.Document.12">
                  <p:embed/>
                </p:oleObj>
              </mc:Choice>
              <mc:Fallback>
                <p:oleObj name="文档" r:id="rId7" imgW="10979150" imgH="1385570" progId="Word.Document.12">
                  <p:embed/>
                  <p:pic>
                    <p:nvPicPr>
                      <p:cNvPr id="0" name="图片 6226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800" y="5155712"/>
                        <a:ext cx="1097280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479376" y="1324363"/>
            <a:ext cx="1116124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若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展开式中系数最大项只有第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项和第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项，求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取值情况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79376" y="188640"/>
            <a:ext cx="1116124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易知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m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&gt;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设第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r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项系数最大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58800" y="908720"/>
          <a:ext cx="10972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11" name="文档" r:id="rId1" imgW="10979150" imgH="1385570" progId="Word.Document.12">
                  <p:embed/>
                </p:oleObj>
              </mc:Choice>
              <mc:Fallback>
                <p:oleObj name="文档" r:id="rId1" imgW="10979150" imgH="1385570" progId="Word.Document.12">
                  <p:embed/>
                  <p:pic>
                    <p:nvPicPr>
                      <p:cNvPr id="0" name="图片 6257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8800" y="908720"/>
                        <a:ext cx="1097280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58800" y="2132856"/>
          <a:ext cx="109728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12" name="文档" r:id="rId3" imgW="10979150" imgH="1385570" progId="Word.Document.12">
                  <p:embed/>
                </p:oleObj>
              </mc:Choice>
              <mc:Fallback>
                <p:oleObj name="文档" r:id="rId3" imgW="10979150" imgH="1385570" progId="Word.Document.12">
                  <p:embed/>
                  <p:pic>
                    <p:nvPicPr>
                      <p:cNvPr id="0" name="图片 6257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2132856"/>
                        <a:ext cx="10972800" cy="138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79376" y="3184917"/>
            <a:ext cx="1116124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由于只有第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项和第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项系数最大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58800" y="3881264"/>
          <a:ext cx="109728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13" name="文档" r:id="rId5" imgW="10979150" imgH="2180590" progId="Word.Document.12">
                  <p:embed/>
                </p:oleObj>
              </mc:Choice>
              <mc:Fallback>
                <p:oleObj name="文档" r:id="rId5" imgW="10979150" imgH="2180590" progId="Word.Document.12">
                  <p:embed/>
                  <p:pic>
                    <p:nvPicPr>
                      <p:cNvPr id="0" name="图片 6257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800" y="3881264"/>
                        <a:ext cx="10972800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479376" y="5894820"/>
            <a:ext cx="11161240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所以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m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只能等于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12646" y="908720"/>
            <a:ext cx="10966708" cy="51887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反思感悟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二项式特定项的求解策略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确定二项式中的有关元素：一般是根据已知条件，列出等式，从而可解得所要求的二项式中的有关元素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确定二项展开式中的常数项：先写出其通项公式，令未知数的指数为零，从而确定项数，然后代入通项公式，即可确定常数项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二项展开式中条件项的系数：先写出其通项公式，再由条件确定项数，然后代入通项公式求出此项的系数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4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确定二项展开式中的系数最大项或最小项：利用二项式系数的性质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8800" y="723900"/>
          <a:ext cx="109728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35" name="文档" r:id="rId1" imgW="10979150" imgH="2134870" progId="Word.Document.12">
                  <p:embed/>
                </p:oleObj>
              </mc:Choice>
              <mc:Fallback>
                <p:oleObj name="文档" r:id="rId1" imgW="10979150" imgH="2134870" progId="Word.Document.12">
                  <p:embed/>
                  <p:pic>
                    <p:nvPicPr>
                      <p:cNvPr id="0" name="图片 62363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8800" y="723900"/>
                        <a:ext cx="109728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返回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  <p:pic>
        <p:nvPicPr>
          <p:cNvPr id="610306" name="Picture 2" descr="7-7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1863" y="578972"/>
            <a:ext cx="8908275" cy="582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79376" y="616124"/>
            <a:ext cx="110522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由题意得，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 02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展开式的通项为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58800" y="1799084"/>
            <a:ext cx="10972800" cy="2251348"/>
            <a:chOff x="558800" y="1799084"/>
            <a:chExt cx="10972800" cy="2251348"/>
          </a:xfrm>
        </p:grpSpPr>
        <p:graphicFrame>
          <p:nvGraphicFramePr>
            <p:cNvPr id="2" name="对象 1"/>
            <p:cNvGraphicFramePr>
              <a:graphicFrameLocks noChangeAspect="1"/>
            </p:cNvGraphicFramePr>
            <p:nvPr/>
          </p:nvGraphicFramePr>
          <p:xfrm>
            <a:off x="558800" y="1916832"/>
            <a:ext cx="10972800" cy="213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95" name="文档" r:id="rId1" imgW="10979150" imgH="2134870" progId="Word.Document.12">
                    <p:embed/>
                  </p:oleObj>
                </mc:Choice>
                <mc:Fallback>
                  <p:oleObj name="文档" r:id="rId1" imgW="10979150" imgH="2134870" progId="Word.Document.12">
                    <p:embed/>
                    <p:pic>
                      <p:nvPicPr>
                        <p:cNvPr id="0" name="图片 626794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58800" y="1916832"/>
                          <a:ext cx="10972800" cy="2133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5903888" y="1799084"/>
            <a:ext cx="1222921" cy="869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96" name="Equation" r:id="rId3" imgW="431800" imgH="304800" progId="Equation.DSMT4">
                    <p:embed/>
                  </p:oleObj>
                </mc:Choice>
                <mc:Fallback>
                  <p:oleObj name="Equation" r:id="rId3" imgW="431800" imgH="304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3888" y="1799084"/>
                          <a:ext cx="1222921" cy="8696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504032" y="2726763"/>
            <a:ext cx="8139112" cy="1206293"/>
            <a:chOff x="504032" y="2726763"/>
            <a:chExt cx="8139112" cy="1206293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2122860" y="2726763"/>
            <a:ext cx="842454" cy="869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97" name="Equation" r:id="rId5" imgW="292100" imgH="304800" progId="Equation.DSMT4">
                    <p:embed/>
                  </p:oleObj>
                </mc:Choice>
                <mc:Fallback>
                  <p:oleObj name="Equation" r:id="rId5" imgW="292100" imgH="304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2860" y="2726763"/>
                          <a:ext cx="842454" cy="8696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504032" y="3031356"/>
            <a:ext cx="8139112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98" name="文档" r:id="rId7" imgW="8126095" imgH="900430" progId="Word.Document.12">
                    <p:embed/>
                  </p:oleObj>
                </mc:Choice>
                <mc:Fallback>
                  <p:oleObj name="文档" r:id="rId7" imgW="8126095" imgH="900430" progId="Word.Document.12">
                    <p:embed/>
                    <p:pic>
                      <p:nvPicPr>
                        <p:cNvPr id="0" name="图片 62679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4032" y="3031356"/>
                          <a:ext cx="8139112" cy="901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20700" y="4785328"/>
          <a:ext cx="81391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99" name="文档" r:id="rId9" imgW="8126095" imgH="976630" progId="Word.Document.12">
                  <p:embed/>
                </p:oleObj>
              </mc:Choice>
              <mc:Fallback>
                <p:oleObj name="文档" r:id="rId9" imgW="8126095" imgH="976630" progId="Word.Document.12">
                  <p:embed/>
                  <p:pic>
                    <p:nvPicPr>
                      <p:cNvPr id="0" name="图片 62679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700" y="4785328"/>
                        <a:ext cx="813911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20700" y="3789040"/>
          <a:ext cx="81391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00" name="文档" r:id="rId11" imgW="8126095" imgH="990600" progId="Word.Document.12">
                  <p:embed/>
                </p:oleObj>
              </mc:Choice>
              <mc:Fallback>
                <p:oleObj name="文档" r:id="rId11" imgW="8126095" imgH="990600" progId="Word.Document.12">
                  <p:embed/>
                  <p:pic>
                    <p:nvPicPr>
                      <p:cNvPr id="0" name="图片 6267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0700" y="3789040"/>
                        <a:ext cx="813911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8800" y="1704676"/>
          <a:ext cx="109728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79" name="文档" r:id="rId1" imgW="10979150" imgH="2134870" progId="Word.Document.12">
                  <p:embed/>
                </p:oleObj>
              </mc:Choice>
              <mc:Fallback>
                <p:oleObj name="文档" r:id="rId1" imgW="10979150" imgH="2134870" progId="Word.Document.12">
                  <p:embed/>
                  <p:pic>
                    <p:nvPicPr>
                      <p:cNvPr id="0" name="图片 6277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8800" y="1704676"/>
                        <a:ext cx="109728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479376" y="593352"/>
            <a:ext cx="1116124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求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…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i="1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展开式中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项的系数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8800" y="2465560"/>
          <a:ext cx="109728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80" name="文档" r:id="rId3" imgW="10979150" imgH="2134870" progId="Word.Document.12">
                  <p:embed/>
                </p:oleObj>
              </mc:Choice>
              <mc:Fallback>
                <p:oleObj name="文档" r:id="rId3" imgW="10979150" imgH="2134870" progId="Word.Document.12">
                  <p:embed/>
                  <p:pic>
                    <p:nvPicPr>
                      <p:cNvPr id="0" name="图片 6277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2465560"/>
                        <a:ext cx="109728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58800" y="3225328"/>
          <a:ext cx="109728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81" name="文档" r:id="rId5" imgW="10979150" imgH="2134870" progId="Word.Document.12">
                  <p:embed/>
                </p:oleObj>
              </mc:Choice>
              <mc:Fallback>
                <p:oleObj name="文档" r:id="rId5" imgW="10979150" imgH="2134870" progId="Word.Document.12">
                  <p:embed/>
                  <p:pic>
                    <p:nvPicPr>
                      <p:cNvPr id="0" name="图片 6277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800" y="3225328"/>
                        <a:ext cx="109728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58800" y="3959696"/>
          <a:ext cx="109728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82" name="文档" r:id="rId7" imgW="10979150" imgH="2134870" progId="Word.Document.12">
                  <p:embed/>
                </p:oleObj>
              </mc:Choice>
              <mc:Fallback>
                <p:oleObj name="文档" r:id="rId7" imgW="10979150" imgH="2134870" progId="Word.Document.12">
                  <p:embed/>
                  <p:pic>
                    <p:nvPicPr>
                      <p:cNvPr id="0" name="图片 6277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800" y="3959696"/>
                        <a:ext cx="109728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02431" y="974333"/>
            <a:ext cx="11187139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知识清单：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两个计数原理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排列与组合的综合应用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二项式定理及其应用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方法归纳：分类讨论、先选后排法、特殊元素优先安置法、捆绑法、插空法、赋值法等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常见误区：一是对于含至多、至少的问题思考不全面；二是特殊元素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位置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考虑不周；三是混淆二项式系数和项的系数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cxnSp>
        <p:nvCxnSpPr>
          <p:cNvPr id="6" name="肘形连接符 5"/>
          <p:cNvCxnSpPr/>
          <p:nvPr/>
        </p:nvCxnSpPr>
        <p:spPr>
          <a:xfrm rot="10800000" flipH="1" flipV="1">
            <a:off x="612766" y="439864"/>
            <a:ext cx="11062414" cy="324839"/>
          </a:xfrm>
          <a:prstGeom prst="bentConnector3">
            <a:avLst>
              <a:gd name="adj1" fmla="val -1893"/>
            </a:avLst>
          </a:prstGeom>
          <a:noFill/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</p:cxnSp>
      <p:sp>
        <p:nvSpPr>
          <p:cNvPr id="8" name="矩形 7"/>
          <p:cNvSpPr/>
          <p:nvPr/>
        </p:nvSpPr>
        <p:spPr>
          <a:xfrm>
            <a:off x="409285" y="592668"/>
            <a:ext cx="11256212" cy="16117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990683" y="226924"/>
            <a:ext cx="94714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kern="100" dirty="0">
                <a:latin typeface="微软雅黑" panose="020B0503020204020204" pitchFamily="34" charset="-122"/>
                <a:cs typeface="Times New Roman" panose="02020603050405020304" pitchFamily="18" charset="0"/>
              </a:rPr>
              <a:t>课堂小结</a:t>
            </a:r>
            <a:endParaRPr lang="zh-CN" altLang="en-US" sz="2800" b="1" kern="100" dirty="0">
              <a:latin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流程图: 离页连接符 9"/>
          <p:cNvSpPr/>
          <p:nvPr/>
        </p:nvSpPr>
        <p:spPr>
          <a:xfrm>
            <a:off x="624802" y="350729"/>
            <a:ext cx="189621" cy="333731"/>
          </a:xfrm>
          <a:prstGeom prst="flowChartOffpageConnector">
            <a:avLst/>
          </a:prstGeom>
          <a:solidFill>
            <a:srgbClr val="0070C0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noAutofit/>
          </a:bodyPr>
          <a:lstStyle/>
          <a:p>
            <a:pPr algn="ctr" defTabSz="1219200"/>
            <a:endParaRPr lang="zh-CN" altLang="en-US" sz="2400" kern="0">
              <a:solidFill>
                <a:prstClr val="white"/>
              </a:solidFill>
              <a:latin typeface="Arial" panose="020B0604020202020204"/>
              <a:ea typeface="黑体" panose="02010609060101010101" charset="-122"/>
            </a:endParaRPr>
          </a:p>
        </p:txBody>
      </p:sp>
      <p:pic>
        <p:nvPicPr>
          <p:cNvPr id="12" name="返回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2449463"/>
            <a:ext cx="12192000" cy="1407556"/>
          </a:xfrm>
          <a:prstGeom prst="rect">
            <a:avLst/>
          </a:prstGeom>
          <a:solidFill>
            <a:schemeClr val="accent1">
              <a:lumMod val="75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708713" y="2636912"/>
            <a:ext cx="67745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en-US" sz="4800" b="1" dirty="0" smtClean="0">
                <a:solidFill>
                  <a:prstClr val="black"/>
                </a:solidFill>
                <a:latin typeface="微软雅黑" panose="020B0503020204020204" pitchFamily="34" charset="-122"/>
              </a:rPr>
              <a:t>随堂演练</a:t>
            </a:r>
            <a:endParaRPr lang="zh-CN" altLang="en-US" sz="4800" b="1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 flipH="1">
            <a:off x="0" y="3645024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79376" y="1083710"/>
            <a:ext cx="1123324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展开式中，含</a:t>
            </a:r>
            <a:r>
              <a:rPr lang="en-US" altLang="zh-CN" sz="2800" i="1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项的系数为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30  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.20 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15  </a:t>
            </a:r>
            <a:r>
              <a:rPr lang="zh-CN" altLang="en-US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.10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1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241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349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457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565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96900" y="2780928"/>
          <a:ext cx="109855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00" name="文档" r:id="rId5" imgW="11141710" imgH="1388110" progId="Word.Document.12">
                  <p:embed/>
                </p:oleObj>
              </mc:Choice>
              <mc:Fallback>
                <p:oleObj name="文档" r:id="rId5" imgW="11141710" imgH="1388110" progId="Word.Document.12">
                  <p:embed/>
                  <p:pic>
                    <p:nvPicPr>
                      <p:cNvPr id="0" name="图片 6041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900" y="2780928"/>
                        <a:ext cx="109855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9"/>
          <p:cNvSpPr txBox="1"/>
          <p:nvPr/>
        </p:nvSpPr>
        <p:spPr>
          <a:xfrm>
            <a:off x="3411406" y="1708066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95300" y="44624"/>
          <a:ext cx="111125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29" name="文档" r:id="rId1" imgW="11276330" imgH="2665730" progId="Word.Document.12">
                  <p:embed/>
                </p:oleObj>
              </mc:Choice>
              <mc:Fallback>
                <p:oleObj name="文档" r:id="rId1" imgW="11276330" imgH="2665730" progId="Word.Document.12">
                  <p:embed/>
                  <p:pic>
                    <p:nvPicPr>
                      <p:cNvPr id="0" name="图片 60522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5300" y="44624"/>
                        <a:ext cx="11112500" cy="26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9"/>
          <p:cNvSpPr txBox="1"/>
          <p:nvPr/>
        </p:nvSpPr>
        <p:spPr>
          <a:xfrm>
            <a:off x="250652" y="1403946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07368" y="2348880"/>
            <a:ext cx="1120043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令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得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令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得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(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)</a:t>
            </a:r>
            <a:r>
              <a:rPr lang="en-US" altLang="zh-CN" sz="2800" kern="100" baseline="30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21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baseline="-250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22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95300" y="5111452"/>
          <a:ext cx="111125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30" name="文档" r:id="rId3" imgW="11428730" imgH="1527175" progId="Word.Document.12">
                  <p:embed/>
                </p:oleObj>
              </mc:Choice>
              <mc:Fallback>
                <p:oleObj name="文档" r:id="rId3" imgW="11428730" imgH="1527175" progId="Word.Document.12">
                  <p:embed/>
                  <p:pic>
                    <p:nvPicPr>
                      <p:cNvPr id="0" name="图片 6052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" y="5111452"/>
                        <a:ext cx="111125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259241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2544349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2829457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114565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241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349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457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565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51384" y="137840"/>
            <a:ext cx="1108923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身穿红、黄两种颜色衣服的各有两人，身穿蓝色衣服的有一人，现将这五人排成一行，要求穿相同颜色衣服的人不能相邻，则不同的排法种数共有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2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	B.28</a:t>
            </a:r>
            <a:r>
              <a:rPr lang="zh-CN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种</a:t>
            </a:r>
            <a:r>
              <a:rPr lang="en-US" altLang="zh-CN" sz="1050" kern="100" dirty="0" smtClean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           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36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种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	D.48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种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4" name="TextBox 19"/>
          <p:cNvSpPr txBox="1"/>
          <p:nvPr/>
        </p:nvSpPr>
        <p:spPr>
          <a:xfrm>
            <a:off x="5918076" y="2030666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51384" y="2929747"/>
            <a:ext cx="11089232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析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分类计数原理，按红红之间有蓝无蓝两类来分</a:t>
            </a:r>
            <a:r>
              <a:rPr lang="en-US" altLang="zh-CN" sz="2800" kern="100" dirty="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31900" y="3717032"/>
          <a:ext cx="8139112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53" name="文档" r:id="rId5" imgW="8126095" imgH="1459230" progId="Word.Document.12">
                  <p:embed/>
                </p:oleObj>
              </mc:Choice>
              <mc:Fallback>
                <p:oleObj name="文档" r:id="rId5" imgW="8126095" imgH="1459230" progId="Word.Document.12">
                  <p:embed/>
                  <p:pic>
                    <p:nvPicPr>
                      <p:cNvPr id="0" name="图片 6062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900" y="3717032"/>
                        <a:ext cx="8139112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31900" y="4411712"/>
          <a:ext cx="8139112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54" name="文档" r:id="rId7" imgW="8126095" imgH="1459230" progId="Word.Document.12">
                  <p:embed/>
                </p:oleObj>
              </mc:Choice>
              <mc:Fallback>
                <p:oleObj name="文档" r:id="rId7" imgW="8126095" imgH="1459230" progId="Word.Document.12">
                  <p:embed/>
                  <p:pic>
                    <p:nvPicPr>
                      <p:cNvPr id="0" name="图片 6062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1900" y="4411712"/>
                        <a:ext cx="8139112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551384" y="5049837"/>
            <a:ext cx="11089232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因此，这五个人排成一行，穿相同颜色衣服的人不能相邻，则有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48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种排法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2" grpId="0"/>
      <p:bldP spid="2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241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349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457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prstClr val="black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 dirty="0">
              <a:solidFill>
                <a:prstClr val="black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565" y="6416435"/>
            <a:ext cx="244825" cy="32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51" tIns="51174" rIns="102351" bIns="51174" anchor="ctr"/>
          <a:lstStyle/>
          <a:p>
            <a:pPr algn="ctr" defTabSz="767715"/>
            <a:r>
              <a:rPr lang="en-US" altLang="zh-CN" sz="1400" dirty="0">
                <a:solidFill>
                  <a:srgbClr val="0000FF"/>
                </a:solidFill>
                <a:latin typeface="Broadway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 dirty="0">
              <a:solidFill>
                <a:srgbClr val="0000FF"/>
              </a:solidFill>
              <a:latin typeface="Broadway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51384" y="548680"/>
            <a:ext cx="11089232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从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,3,5,7,9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任取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数字，从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,2,4,6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任取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数字，一共可以组成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个没有重复数字的四位数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用数字作答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23392" y="1176064"/>
            <a:ext cx="992579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 260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23392" y="2137260"/>
          <a:ext cx="93773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47" name="文档" r:id="rId5" imgW="9378950" imgH="902335" progId="Word.Document.12">
                  <p:embed/>
                </p:oleObj>
              </mc:Choice>
              <mc:Fallback>
                <p:oleObj name="文档" r:id="rId5" imgW="9378950" imgH="902335" progId="Word.Document.12">
                  <p:embed/>
                  <p:pic>
                    <p:nvPicPr>
                      <p:cNvPr id="0" name="图片 5622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3392" y="2137260"/>
                        <a:ext cx="9377362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23392" y="3038960"/>
          <a:ext cx="93773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2248" name="文档" r:id="rId7" imgW="9378950" imgH="903605" progId="Word.Document.12">
                  <p:embed/>
                </p:oleObj>
              </mc:Choice>
              <mc:Fallback>
                <p:oleObj name="文档" r:id="rId7" imgW="9378950" imgH="903605" progId="Word.Document.12">
                  <p:embed/>
                  <p:pic>
                    <p:nvPicPr>
                      <p:cNvPr id="0" name="图片 5622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3392" y="3038960"/>
                        <a:ext cx="9377362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551384" y="3735099"/>
            <a:ext cx="11089232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综上，四位数的个数为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720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540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1 260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15" name="返回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98" y="6327667"/>
            <a:ext cx="952502" cy="39928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419F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82662" y="2060345"/>
            <a:ext cx="11209337" cy="222335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anchor="ctr"/>
          <a:lstStyle/>
          <a:p>
            <a:pPr algn="ctr"/>
            <a:endParaRPr lang="zh-CN" altLang="en-US" sz="5400">
              <a:solidFill>
                <a:srgbClr val="F5C131">
                  <a:lumMod val="20000"/>
                  <a:lumOff val="80000"/>
                </a:srgbClr>
              </a:solidFill>
              <a:latin typeface="微软雅黑" panose="020B0503020204020204" pitchFamily="34" charset="-122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9044890" y="1799381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rgbClr val="2BA1CB">
              <a:alpha val="7000"/>
            </a:srgb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" name="Freeform 7"/>
          <p:cNvSpPr/>
          <p:nvPr/>
        </p:nvSpPr>
        <p:spPr bwMode="auto">
          <a:xfrm>
            <a:off x="8886245" y="-9526"/>
            <a:ext cx="2298700" cy="5059363"/>
          </a:xfrm>
          <a:custGeom>
            <a:avLst/>
            <a:gdLst>
              <a:gd name="T0" fmla="*/ 1448 w 1448"/>
              <a:gd name="T1" fmla="*/ 0 h 3187"/>
              <a:gd name="T2" fmla="*/ 1323 w 1448"/>
              <a:gd name="T3" fmla="*/ 0 h 3187"/>
              <a:gd name="T4" fmla="*/ 0 w 1448"/>
              <a:gd name="T5" fmla="*/ 3187 h 3187"/>
              <a:gd name="T6" fmla="*/ 121 w 1448"/>
              <a:gd name="T7" fmla="*/ 3187 h 3187"/>
              <a:gd name="T8" fmla="*/ 1448 w 1448"/>
              <a:gd name="T9" fmla="*/ 0 h 31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8" h="3187">
                <a:moveTo>
                  <a:pt x="1448" y="0"/>
                </a:moveTo>
                <a:lnTo>
                  <a:pt x="1323" y="0"/>
                </a:lnTo>
                <a:lnTo>
                  <a:pt x="0" y="3187"/>
                </a:lnTo>
                <a:lnTo>
                  <a:pt x="121" y="3187"/>
                </a:lnTo>
                <a:lnTo>
                  <a:pt x="1448" y="0"/>
                </a:lnTo>
                <a:close/>
              </a:path>
            </a:pathLst>
          </a:custGeom>
          <a:solidFill>
            <a:schemeClr val="bg1">
              <a:lumMod val="95000"/>
              <a:alpha val="3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255955" y="2328244"/>
            <a:ext cx="4648455" cy="670088"/>
          </a:xfrm>
          <a:prstGeom prst="rect">
            <a:avLst/>
          </a:prstGeom>
        </p:spPr>
        <p:txBody>
          <a:bodyPr wrap="square" lIns="91410" tIns="45704" rIns="91410" bIns="45704">
            <a:spAutoFit/>
          </a:bodyPr>
          <a:lstStyle/>
          <a:p>
            <a:pPr algn="ctr">
              <a:lnSpc>
                <a:spcPct val="130000"/>
              </a:lnSpc>
              <a:defRPr/>
            </a:pPr>
            <a:r>
              <a:rPr lang="zh-CN" altLang="en-US" sz="32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</a:rPr>
              <a:t>本课结束</a:t>
            </a:r>
            <a:endParaRPr lang="zh-CN" altLang="en-US" sz="3200" b="1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</a:endParaRPr>
          </a:p>
        </p:txBody>
      </p:sp>
      <p:sp>
        <p:nvSpPr>
          <p:cNvPr id="10" name="标题 1"/>
          <p:cNvSpPr txBox="1"/>
          <p:nvPr/>
        </p:nvSpPr>
        <p:spPr>
          <a:xfrm>
            <a:off x="1847528" y="3092009"/>
            <a:ext cx="7465308" cy="913055"/>
          </a:xfrm>
          <a:prstGeom prst="rect">
            <a:avLst/>
          </a:prstGeom>
        </p:spPr>
        <p:txBody>
          <a:bodyPr vert="horz" lIns="91412" tIns="45707" rIns="91412" bIns="45707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400" b="1" dirty="0" smtClean="0">
                <a:latin typeface="微软雅黑" panose="020B0503020204020204" pitchFamily="34" charset="-122"/>
              </a:rPr>
              <a:t>更多精彩内容请登录：</a:t>
            </a:r>
            <a:r>
              <a:rPr lang="en-US" altLang="zh-CN" sz="2700" b="1" dirty="0" smtClean="0">
                <a:latin typeface="微软雅黑" panose="020B0503020204020204" pitchFamily="34" charset="-122"/>
              </a:rPr>
              <a:t>www.xinjiaoyu.com</a:t>
            </a:r>
            <a:endParaRPr lang="zh-CN" altLang="en-US" sz="2700" b="1" dirty="0">
              <a:latin typeface="微软雅黑" panose="020B0503020204020204" pitchFamily="34" charset="-122"/>
            </a:endParaRPr>
          </a:p>
        </p:txBody>
      </p:sp>
      <p:sp>
        <p:nvSpPr>
          <p:cNvPr id="11" name="任意多边形 3"/>
          <p:cNvSpPr/>
          <p:nvPr/>
        </p:nvSpPr>
        <p:spPr>
          <a:xfrm>
            <a:off x="509901" y="395342"/>
            <a:ext cx="945521" cy="1046808"/>
          </a:xfrm>
          <a:custGeom>
            <a:avLst/>
            <a:gdLst>
              <a:gd name="connsiteX0" fmla="*/ 2026832 w 4749368"/>
              <a:gd name="connsiteY0" fmla="*/ 3343699 h 5838626"/>
              <a:gd name="connsiteX1" fmla="*/ 1981301 w 4749368"/>
              <a:gd name="connsiteY1" fmla="*/ 3359278 h 5838626"/>
              <a:gd name="connsiteX2" fmla="*/ 1973289 w 4749368"/>
              <a:gd name="connsiteY2" fmla="*/ 3361847 h 5838626"/>
              <a:gd name="connsiteX3" fmla="*/ 1971747 w 4749368"/>
              <a:gd name="connsiteY3" fmla="*/ 3369405 h 5838626"/>
              <a:gd name="connsiteX4" fmla="*/ 1982764 w 4749368"/>
              <a:gd name="connsiteY4" fmla="*/ 3428162 h 5838626"/>
              <a:gd name="connsiteX5" fmla="*/ 1979092 w 4749368"/>
              <a:gd name="connsiteY5" fmla="*/ 3486918 h 5838626"/>
              <a:gd name="connsiteX6" fmla="*/ 1949713 w 4749368"/>
              <a:gd name="connsiteY6" fmla="*/ 3597087 h 5838626"/>
              <a:gd name="connsiteX7" fmla="*/ 1991113 w 4749368"/>
              <a:gd name="connsiteY7" fmla="*/ 3657336 h 5838626"/>
              <a:gd name="connsiteX8" fmla="*/ 1992504 w 4749368"/>
              <a:gd name="connsiteY8" fmla="*/ 3661663 h 5838626"/>
              <a:gd name="connsiteX9" fmla="*/ 2008470 w 4749368"/>
              <a:gd name="connsiteY9" fmla="*/ 3626465 h 5838626"/>
              <a:gd name="connsiteX10" fmla="*/ 2103950 w 4749368"/>
              <a:gd name="connsiteY10" fmla="*/ 3464885 h 5838626"/>
              <a:gd name="connsiteX11" fmla="*/ 2103950 w 4749368"/>
              <a:gd name="connsiteY11" fmla="*/ 3398784 h 5838626"/>
              <a:gd name="connsiteX12" fmla="*/ 2074571 w 4749368"/>
              <a:gd name="connsiteY12" fmla="*/ 3365733 h 5838626"/>
              <a:gd name="connsiteX13" fmla="*/ 2026832 w 4749368"/>
              <a:gd name="connsiteY13" fmla="*/ 3343699 h 5838626"/>
              <a:gd name="connsiteX14" fmla="*/ 3836449 w 4749368"/>
              <a:gd name="connsiteY14" fmla="*/ 3027696 h 5838626"/>
              <a:gd name="connsiteX15" fmla="*/ 3895158 w 4749368"/>
              <a:gd name="connsiteY15" fmla="*/ 3033757 h 5838626"/>
              <a:gd name="connsiteX16" fmla="*/ 3997681 w 4749368"/>
              <a:gd name="connsiteY16" fmla="*/ 3103030 h 5838626"/>
              <a:gd name="connsiteX17" fmla="*/ 4116830 w 4749368"/>
              <a:gd name="connsiteY17" fmla="*/ 3180615 h 5838626"/>
              <a:gd name="connsiteX18" fmla="*/ 4136227 w 4749368"/>
              <a:gd name="connsiteY18" fmla="*/ 3238804 h 5838626"/>
              <a:gd name="connsiteX19" fmla="*/ 4066954 w 4749368"/>
              <a:gd name="connsiteY19" fmla="*/ 3299764 h 5838626"/>
              <a:gd name="connsiteX20" fmla="*/ 4033703 w 4749368"/>
              <a:gd name="connsiteY20" fmla="*/ 3366266 h 5838626"/>
              <a:gd name="connsiteX21" fmla="*/ 4044787 w 4749368"/>
              <a:gd name="connsiteY21" fmla="*/ 3393975 h 5838626"/>
              <a:gd name="connsiteX22" fmla="*/ 4100205 w 4749368"/>
              <a:gd name="connsiteY22" fmla="*/ 3396746 h 5838626"/>
              <a:gd name="connsiteX23" fmla="*/ 4136227 w 4749368"/>
              <a:gd name="connsiteY23" fmla="*/ 3360724 h 5838626"/>
              <a:gd name="connsiteX24" fmla="*/ 4197187 w 4749368"/>
              <a:gd name="connsiteY24" fmla="*/ 3327473 h 5838626"/>
              <a:gd name="connsiteX25" fmla="*/ 4252605 w 4749368"/>
              <a:gd name="connsiteY25" fmla="*/ 3321932 h 5838626"/>
              <a:gd name="connsiteX26" fmla="*/ 4338503 w 4749368"/>
              <a:gd name="connsiteY26" fmla="*/ 3369037 h 5838626"/>
              <a:gd name="connsiteX27" fmla="*/ 4371754 w 4749368"/>
              <a:gd name="connsiteY27" fmla="*/ 3432768 h 5838626"/>
              <a:gd name="connsiteX28" fmla="*/ 4305252 w 4749368"/>
              <a:gd name="connsiteY28" fmla="*/ 3496499 h 5838626"/>
              <a:gd name="connsiteX29" fmla="*/ 4186103 w 4749368"/>
              <a:gd name="connsiteY29" fmla="*/ 3557459 h 5838626"/>
              <a:gd name="connsiteX30" fmla="*/ 4069725 w 4749368"/>
              <a:gd name="connsiteY30" fmla="*/ 3626732 h 5838626"/>
              <a:gd name="connsiteX31" fmla="*/ 3992140 w 4749368"/>
              <a:gd name="connsiteY31" fmla="*/ 3701546 h 5838626"/>
              <a:gd name="connsiteX32" fmla="*/ 3989369 w 4749368"/>
              <a:gd name="connsiteY32" fmla="*/ 3762506 h 5838626"/>
              <a:gd name="connsiteX33" fmla="*/ 4039245 w 4749368"/>
              <a:gd name="connsiteY33" fmla="*/ 3801299 h 5838626"/>
              <a:gd name="connsiteX34" fmla="*/ 4125143 w 4749368"/>
              <a:gd name="connsiteY34" fmla="*/ 3806841 h 5838626"/>
              <a:gd name="connsiteX35" fmla="*/ 4258147 w 4749368"/>
              <a:gd name="connsiteY35" fmla="*/ 3773590 h 5838626"/>
              <a:gd name="connsiteX36" fmla="*/ 4357900 w 4749368"/>
              <a:gd name="connsiteY36" fmla="*/ 3762506 h 5838626"/>
              <a:gd name="connsiteX37" fmla="*/ 4402234 w 4749368"/>
              <a:gd name="connsiteY37" fmla="*/ 3737568 h 5838626"/>
              <a:gd name="connsiteX38" fmla="*/ 4485361 w 4749368"/>
              <a:gd name="connsiteY38" fmla="*/ 3745881 h 5838626"/>
              <a:gd name="connsiteX39" fmla="*/ 4582343 w 4749368"/>
              <a:gd name="connsiteY39" fmla="*/ 3707088 h 5838626"/>
              <a:gd name="connsiteX40" fmla="*/ 4659929 w 4749368"/>
              <a:gd name="connsiteY40" fmla="*/ 3756964 h 5838626"/>
              <a:gd name="connsiteX41" fmla="*/ 4740285 w 4749368"/>
              <a:gd name="connsiteY41" fmla="*/ 3865030 h 5838626"/>
              <a:gd name="connsiteX42" fmla="*/ 4659929 w 4749368"/>
              <a:gd name="connsiteY42" fmla="*/ 3914906 h 5838626"/>
              <a:gd name="connsiteX43" fmla="*/ 4513070 w 4749368"/>
              <a:gd name="connsiteY43" fmla="*/ 3925990 h 5838626"/>
              <a:gd name="connsiteX44" fmla="*/ 4299710 w 4749368"/>
              <a:gd name="connsiteY44" fmla="*/ 3914906 h 5838626"/>
              <a:gd name="connsiteX45" fmla="*/ 4219354 w 4749368"/>
              <a:gd name="connsiteY45" fmla="*/ 3928761 h 5838626"/>
              <a:gd name="connsiteX46" fmla="*/ 4127914 w 4749368"/>
              <a:gd name="connsiteY46" fmla="*/ 3945386 h 5838626"/>
              <a:gd name="connsiteX47" fmla="*/ 4030932 w 4749368"/>
              <a:gd name="connsiteY47" fmla="*/ 3992492 h 5838626"/>
              <a:gd name="connsiteX48" fmla="*/ 4003223 w 4749368"/>
              <a:gd name="connsiteY48" fmla="*/ 4058993 h 5838626"/>
              <a:gd name="connsiteX49" fmla="*/ 3972743 w 4749368"/>
              <a:gd name="connsiteY49" fmla="*/ 4208622 h 5838626"/>
              <a:gd name="connsiteX50" fmla="*/ 4014307 w 4749368"/>
              <a:gd name="connsiteY50" fmla="*/ 4244644 h 5838626"/>
              <a:gd name="connsiteX51" fmla="*/ 4058641 w 4749368"/>
              <a:gd name="connsiteY51" fmla="*/ 4228019 h 5838626"/>
              <a:gd name="connsiteX52" fmla="*/ 4047558 w 4749368"/>
              <a:gd name="connsiteY52" fmla="*/ 4153204 h 5838626"/>
              <a:gd name="connsiteX53" fmla="*/ 4061412 w 4749368"/>
              <a:gd name="connsiteY53" fmla="*/ 4083932 h 5838626"/>
              <a:gd name="connsiteX54" fmla="*/ 4094663 w 4749368"/>
              <a:gd name="connsiteY54" fmla="*/ 4067306 h 5838626"/>
              <a:gd name="connsiteX55" fmla="*/ 4102976 w 4749368"/>
              <a:gd name="connsiteY55" fmla="*/ 4025742 h 5838626"/>
              <a:gd name="connsiteX56" fmla="*/ 4188874 w 4749368"/>
              <a:gd name="connsiteY56" fmla="*/ 4017430 h 5838626"/>
              <a:gd name="connsiteX57" fmla="*/ 4283085 w 4749368"/>
              <a:gd name="connsiteY57" fmla="*/ 4003575 h 5838626"/>
              <a:gd name="connsiteX58" fmla="*/ 4316336 w 4749368"/>
              <a:gd name="connsiteY58" fmla="*/ 4061764 h 5838626"/>
              <a:gd name="connsiteX59" fmla="*/ 4321878 w 4749368"/>
              <a:gd name="connsiteY59" fmla="*/ 4111641 h 5838626"/>
              <a:gd name="connsiteX60" fmla="*/ 4357900 w 4749368"/>
              <a:gd name="connsiteY60" fmla="*/ 4164288 h 5838626"/>
              <a:gd name="connsiteX61" fmla="*/ 4349587 w 4749368"/>
              <a:gd name="connsiteY61" fmla="*/ 4250186 h 5838626"/>
              <a:gd name="connsiteX62" fmla="*/ 4238750 w 4749368"/>
              <a:gd name="connsiteY62" fmla="*/ 4325001 h 5838626"/>
              <a:gd name="connsiteX63" fmla="*/ 4119601 w 4749368"/>
              <a:gd name="connsiteY63" fmla="*/ 4446921 h 5838626"/>
              <a:gd name="connsiteX64" fmla="*/ 3986598 w 4749368"/>
              <a:gd name="connsiteY64" fmla="*/ 4632571 h 5838626"/>
              <a:gd name="connsiteX65" fmla="*/ 3861907 w 4749368"/>
              <a:gd name="connsiteY65" fmla="*/ 4793284 h 5838626"/>
              <a:gd name="connsiteX66" fmla="*/ 3856313 w 4749368"/>
              <a:gd name="connsiteY66" fmla="*/ 4797324 h 5838626"/>
              <a:gd name="connsiteX67" fmla="*/ 3834025 w 4749368"/>
              <a:gd name="connsiteY67" fmla="*/ 4829220 h 5838626"/>
              <a:gd name="connsiteX68" fmla="*/ 3739987 w 4749368"/>
              <a:gd name="connsiteY68" fmla="*/ 4948455 h 5838626"/>
              <a:gd name="connsiteX69" fmla="*/ 3654089 w 4749368"/>
              <a:gd name="connsiteY69" fmla="*/ 5034353 h 5838626"/>
              <a:gd name="connsiteX70" fmla="*/ 3515543 w 4749368"/>
              <a:gd name="connsiteY70" fmla="*/ 5183982 h 5838626"/>
              <a:gd name="connsiteX71" fmla="*/ 3396394 w 4749368"/>
              <a:gd name="connsiteY71" fmla="*/ 5253255 h 5838626"/>
              <a:gd name="connsiteX72" fmla="*/ 3246765 w 4749368"/>
              <a:gd name="connsiteY72" fmla="*/ 5350237 h 5838626"/>
              <a:gd name="connsiteX73" fmla="*/ 3144241 w 4749368"/>
              <a:gd name="connsiteY73" fmla="*/ 5411197 h 5838626"/>
              <a:gd name="connsiteX74" fmla="*/ 3008467 w 4749368"/>
              <a:gd name="connsiteY74" fmla="*/ 5458302 h 5838626"/>
              <a:gd name="connsiteX75" fmla="*/ 2911485 w 4749368"/>
              <a:gd name="connsiteY75" fmla="*/ 5508179 h 5838626"/>
              <a:gd name="connsiteX76" fmla="*/ 2817274 w 4749368"/>
              <a:gd name="connsiteY76" fmla="*/ 5494324 h 5838626"/>
              <a:gd name="connsiteX77" fmla="*/ 2847754 w 4749368"/>
              <a:gd name="connsiteY77" fmla="*/ 5433364 h 5838626"/>
              <a:gd name="connsiteX78" fmla="*/ 2944736 w 4749368"/>
              <a:gd name="connsiteY78" fmla="*/ 5383488 h 5838626"/>
              <a:gd name="connsiteX79" fmla="*/ 3047260 w 4749368"/>
              <a:gd name="connsiteY79" fmla="*/ 5278193 h 5838626"/>
              <a:gd name="connsiteX80" fmla="*/ 3138700 w 4749368"/>
              <a:gd name="connsiteY80" fmla="*/ 5220004 h 5838626"/>
              <a:gd name="connsiteX81" fmla="*/ 3252307 w 4749368"/>
              <a:gd name="connsiteY81" fmla="*/ 5145190 h 5838626"/>
              <a:gd name="connsiteX82" fmla="*/ 3340976 w 4749368"/>
              <a:gd name="connsiteY82" fmla="*/ 5095313 h 5838626"/>
              <a:gd name="connsiteX83" fmla="*/ 3429645 w 4749368"/>
              <a:gd name="connsiteY83" fmla="*/ 4987248 h 5838626"/>
              <a:gd name="connsiteX84" fmla="*/ 3532169 w 4749368"/>
              <a:gd name="connsiteY84" fmla="*/ 4931830 h 5838626"/>
              <a:gd name="connsiteX85" fmla="*/ 3557107 w 4749368"/>
              <a:gd name="connsiteY85" fmla="*/ 4870870 h 5838626"/>
              <a:gd name="connsiteX86" fmla="*/ 3606983 w 4749368"/>
              <a:gd name="connsiteY86" fmla="*/ 4812681 h 5838626"/>
              <a:gd name="connsiteX87" fmla="*/ 3667942 w 4749368"/>
              <a:gd name="connsiteY87" fmla="*/ 4726782 h 5838626"/>
              <a:gd name="connsiteX88" fmla="*/ 3673448 w 4749368"/>
              <a:gd name="connsiteY88" fmla="*/ 4708475 h 5838626"/>
              <a:gd name="connsiteX89" fmla="*/ 3673420 w 4749368"/>
              <a:gd name="connsiteY89" fmla="*/ 4691302 h 5838626"/>
              <a:gd name="connsiteX90" fmla="*/ 3681798 w 4749368"/>
              <a:gd name="connsiteY90" fmla="*/ 4563299 h 5838626"/>
              <a:gd name="connsiteX91" fmla="*/ 3648547 w 4749368"/>
              <a:gd name="connsiteY91" fmla="*/ 4482942 h 5838626"/>
              <a:gd name="connsiteX92" fmla="*/ 3554336 w 4749368"/>
              <a:gd name="connsiteY92" fmla="*/ 4480172 h 5838626"/>
              <a:gd name="connsiteX93" fmla="*/ 3426874 w 4749368"/>
              <a:gd name="connsiteY93" fmla="*/ 4535590 h 5838626"/>
              <a:gd name="connsiteX94" fmla="*/ 3324350 w 4749368"/>
              <a:gd name="connsiteY94" fmla="*/ 4543902 h 5838626"/>
              <a:gd name="connsiteX95" fmla="*/ 3260620 w 4749368"/>
              <a:gd name="connsiteY95" fmla="*/ 4577153 h 5838626"/>
              <a:gd name="connsiteX96" fmla="*/ 3174721 w 4749368"/>
              <a:gd name="connsiteY96" fmla="*/ 4621488 h 5838626"/>
              <a:gd name="connsiteX97" fmla="*/ 3097136 w 4749368"/>
              <a:gd name="connsiteY97" fmla="*/ 4560528 h 5838626"/>
              <a:gd name="connsiteX98" fmla="*/ 3133158 w 4749368"/>
              <a:gd name="connsiteY98" fmla="*/ 4524506 h 5838626"/>
              <a:gd name="connsiteX99" fmla="*/ 3230140 w 4749368"/>
              <a:gd name="connsiteY99" fmla="*/ 4466317 h 5838626"/>
              <a:gd name="connsiteX100" fmla="*/ 3321580 w 4749368"/>
              <a:gd name="connsiteY100" fmla="*/ 4435837 h 5838626"/>
              <a:gd name="connsiteX101" fmla="*/ 3390852 w 4749368"/>
              <a:gd name="connsiteY101" fmla="*/ 4388732 h 5838626"/>
              <a:gd name="connsiteX102" fmla="*/ 3454583 w 4749368"/>
              <a:gd name="connsiteY102" fmla="*/ 4363793 h 5838626"/>
              <a:gd name="connsiteX103" fmla="*/ 3521085 w 4749368"/>
              <a:gd name="connsiteY103" fmla="*/ 4316688 h 5838626"/>
              <a:gd name="connsiteX104" fmla="*/ 3584816 w 4749368"/>
              <a:gd name="connsiteY104" fmla="*/ 4325001 h 5838626"/>
              <a:gd name="connsiteX105" fmla="*/ 3651318 w 4749368"/>
              <a:gd name="connsiteY105" fmla="*/ 4377648 h 5838626"/>
              <a:gd name="connsiteX106" fmla="*/ 3681798 w 4749368"/>
              <a:gd name="connsiteY106" fmla="*/ 4410899 h 5838626"/>
              <a:gd name="connsiteX107" fmla="*/ 3728903 w 4749368"/>
              <a:gd name="connsiteY107" fmla="*/ 4413670 h 5838626"/>
              <a:gd name="connsiteX108" fmla="*/ 3709507 w 4749368"/>
              <a:gd name="connsiteY108" fmla="*/ 4355481 h 5838626"/>
              <a:gd name="connsiteX109" fmla="*/ 3706736 w 4749368"/>
              <a:gd name="connsiteY109" fmla="*/ 4302833 h 5838626"/>
              <a:gd name="connsiteX110" fmla="*/ 3690111 w 4749368"/>
              <a:gd name="connsiteY110" fmla="*/ 4247414 h 5838626"/>
              <a:gd name="connsiteX111" fmla="*/ 3703966 w 4749368"/>
              <a:gd name="connsiteY111" fmla="*/ 4186455 h 5838626"/>
              <a:gd name="connsiteX112" fmla="*/ 3695652 w 4749368"/>
              <a:gd name="connsiteY112" fmla="*/ 4128266 h 5838626"/>
              <a:gd name="connsiteX113" fmla="*/ 3637463 w 4749368"/>
              <a:gd name="connsiteY113" fmla="*/ 4111641 h 5838626"/>
              <a:gd name="connsiteX114" fmla="*/ 3568190 w 4749368"/>
              <a:gd name="connsiteY114" fmla="*/ 4119953 h 5838626"/>
              <a:gd name="connsiteX115" fmla="*/ 3415790 w 4749368"/>
              <a:gd name="connsiteY115" fmla="*/ 4125495 h 5838626"/>
              <a:gd name="connsiteX116" fmla="*/ 3288329 w 4749368"/>
              <a:gd name="connsiteY116" fmla="*/ 4191997 h 5838626"/>
              <a:gd name="connsiteX117" fmla="*/ 3188576 w 4749368"/>
              <a:gd name="connsiteY117" fmla="*/ 4233561 h 5838626"/>
              <a:gd name="connsiteX118" fmla="*/ 3072198 w 4749368"/>
              <a:gd name="connsiteY118" fmla="*/ 4294521 h 5838626"/>
              <a:gd name="connsiteX119" fmla="*/ 2975216 w 4749368"/>
              <a:gd name="connsiteY119" fmla="*/ 4347168 h 5838626"/>
              <a:gd name="connsiteX120" fmla="*/ 2900401 w 4749368"/>
              <a:gd name="connsiteY120" fmla="*/ 4377648 h 5838626"/>
              <a:gd name="connsiteX121" fmla="*/ 2869921 w 4749368"/>
              <a:gd name="connsiteY121" fmla="*/ 4391502 h 5838626"/>
              <a:gd name="connsiteX122" fmla="*/ 2847754 w 4749368"/>
              <a:gd name="connsiteY122" fmla="*/ 4430295 h 5838626"/>
              <a:gd name="connsiteX123" fmla="*/ 2775710 w 4749368"/>
              <a:gd name="connsiteY123" fmla="*/ 4410899 h 5838626"/>
              <a:gd name="connsiteX124" fmla="*/ 2728605 w 4749368"/>
              <a:gd name="connsiteY124" fmla="*/ 4372106 h 5838626"/>
              <a:gd name="connsiteX125" fmla="*/ 2653790 w 4749368"/>
              <a:gd name="connsiteY125" fmla="*/ 4305604 h 5838626"/>
              <a:gd name="connsiteX126" fmla="*/ 2662103 w 4749368"/>
              <a:gd name="connsiteY126" fmla="*/ 4230790 h 5838626"/>
              <a:gd name="connsiteX127" fmla="*/ 2709209 w 4749368"/>
              <a:gd name="connsiteY127" fmla="*/ 4191997 h 5838626"/>
              <a:gd name="connsiteX128" fmla="*/ 2864380 w 4749368"/>
              <a:gd name="connsiteY128" fmla="*/ 4180913 h 5838626"/>
              <a:gd name="connsiteX129" fmla="*/ 2911485 w 4749368"/>
              <a:gd name="connsiteY129" fmla="*/ 4180913 h 5838626"/>
              <a:gd name="connsiteX130" fmla="*/ 2941965 w 4749368"/>
              <a:gd name="connsiteY130" fmla="*/ 4161517 h 5838626"/>
              <a:gd name="connsiteX131" fmla="*/ 3014009 w 4749368"/>
              <a:gd name="connsiteY131" fmla="*/ 4142121 h 5838626"/>
              <a:gd name="connsiteX132" fmla="*/ 3014009 w 4749368"/>
              <a:gd name="connsiteY132" fmla="*/ 4119953 h 5838626"/>
              <a:gd name="connsiteX133" fmla="*/ 3033405 w 4749368"/>
              <a:gd name="connsiteY133" fmla="*/ 4061764 h 5838626"/>
              <a:gd name="connsiteX134" fmla="*/ 3061114 w 4749368"/>
              <a:gd name="connsiteY134" fmla="*/ 4034055 h 5838626"/>
              <a:gd name="connsiteX135" fmla="*/ 3130387 w 4749368"/>
              <a:gd name="connsiteY135" fmla="*/ 4028513 h 5838626"/>
              <a:gd name="connsiteX136" fmla="*/ 3166409 w 4749368"/>
              <a:gd name="connsiteY136" fmla="*/ 4025742 h 5838626"/>
              <a:gd name="connsiteX137" fmla="*/ 3210743 w 4749368"/>
              <a:gd name="connsiteY137" fmla="*/ 3992492 h 5838626"/>
              <a:gd name="connsiteX138" fmla="*/ 3271703 w 4749368"/>
              <a:gd name="connsiteY138" fmla="*/ 3981408 h 5838626"/>
              <a:gd name="connsiteX139" fmla="*/ 3313267 w 4749368"/>
              <a:gd name="connsiteY139" fmla="*/ 3937073 h 5838626"/>
              <a:gd name="connsiteX140" fmla="*/ 3349289 w 4749368"/>
              <a:gd name="connsiteY140" fmla="*/ 3898281 h 5838626"/>
              <a:gd name="connsiteX141" fmla="*/ 3368685 w 4749368"/>
              <a:gd name="connsiteY141" fmla="*/ 3851175 h 5838626"/>
              <a:gd name="connsiteX142" fmla="*/ 3343747 w 4749368"/>
              <a:gd name="connsiteY142" fmla="*/ 3790215 h 5838626"/>
              <a:gd name="connsiteX143" fmla="*/ 3349289 w 4749368"/>
              <a:gd name="connsiteY143" fmla="*/ 3682150 h 5838626"/>
              <a:gd name="connsiteX144" fmla="*/ 3343747 w 4749368"/>
              <a:gd name="connsiteY144" fmla="*/ 3629502 h 5838626"/>
              <a:gd name="connsiteX145" fmla="*/ 3321580 w 4749368"/>
              <a:gd name="connsiteY145" fmla="*/ 3599022 h 5838626"/>
              <a:gd name="connsiteX146" fmla="*/ 3293870 w 4749368"/>
              <a:gd name="connsiteY146" fmla="*/ 3538062 h 5838626"/>
              <a:gd name="connsiteX147" fmla="*/ 3316038 w 4749368"/>
              <a:gd name="connsiteY147" fmla="*/ 3526979 h 5838626"/>
              <a:gd name="connsiteX148" fmla="*/ 3374227 w 4749368"/>
              <a:gd name="connsiteY148" fmla="*/ 3524208 h 5838626"/>
              <a:gd name="connsiteX149" fmla="*/ 3401936 w 4749368"/>
              <a:gd name="connsiteY149" fmla="*/ 3488186 h 5838626"/>
              <a:gd name="connsiteX150" fmla="*/ 3449041 w 4749368"/>
              <a:gd name="connsiteY150" fmla="*/ 3482644 h 5838626"/>
              <a:gd name="connsiteX151" fmla="*/ 3523856 w 4749368"/>
              <a:gd name="connsiteY151" fmla="*/ 3518666 h 5838626"/>
              <a:gd name="connsiteX152" fmla="*/ 3587587 w 4749368"/>
              <a:gd name="connsiteY152" fmla="*/ 3571313 h 5838626"/>
              <a:gd name="connsiteX153" fmla="*/ 3631921 w 4749368"/>
              <a:gd name="connsiteY153" fmla="*/ 3601793 h 5838626"/>
              <a:gd name="connsiteX154" fmla="*/ 3665172 w 4749368"/>
              <a:gd name="connsiteY154" fmla="*/ 3635044 h 5838626"/>
              <a:gd name="connsiteX155" fmla="*/ 3676256 w 4749368"/>
              <a:gd name="connsiteY155" fmla="*/ 3538062 h 5838626"/>
              <a:gd name="connsiteX156" fmla="*/ 3670714 w 4749368"/>
              <a:gd name="connsiteY156" fmla="*/ 3435539 h 5838626"/>
              <a:gd name="connsiteX157" fmla="*/ 3670714 w 4749368"/>
              <a:gd name="connsiteY157" fmla="*/ 3405059 h 5838626"/>
              <a:gd name="connsiteX158" fmla="*/ 3662401 w 4749368"/>
              <a:gd name="connsiteY158" fmla="*/ 3308077 h 5838626"/>
              <a:gd name="connsiteX159" fmla="*/ 3662401 w 4749368"/>
              <a:gd name="connsiteY159" fmla="*/ 3216637 h 5838626"/>
              <a:gd name="connsiteX160" fmla="*/ 3640234 w 4749368"/>
              <a:gd name="connsiteY160" fmla="*/ 3144593 h 5838626"/>
              <a:gd name="connsiteX161" fmla="*/ 3676256 w 4749368"/>
              <a:gd name="connsiteY161" fmla="*/ 3105801 h 5838626"/>
              <a:gd name="connsiteX162" fmla="*/ 3734445 w 4749368"/>
              <a:gd name="connsiteY162" fmla="*/ 3086404 h 5838626"/>
              <a:gd name="connsiteX163" fmla="*/ 3784321 w 4749368"/>
              <a:gd name="connsiteY163" fmla="*/ 3036528 h 5838626"/>
              <a:gd name="connsiteX164" fmla="*/ 3836449 w 4749368"/>
              <a:gd name="connsiteY164" fmla="*/ 3027696 h 5838626"/>
              <a:gd name="connsiteX165" fmla="*/ 3579274 w 4749368"/>
              <a:gd name="connsiteY165" fmla="*/ 2543307 h 5838626"/>
              <a:gd name="connsiteX166" fmla="*/ 3551565 w 4749368"/>
              <a:gd name="connsiteY166" fmla="*/ 2557162 h 5838626"/>
              <a:gd name="connsiteX167" fmla="*/ 3468438 w 4749368"/>
              <a:gd name="connsiteY167" fmla="*/ 2579329 h 5838626"/>
              <a:gd name="connsiteX168" fmla="*/ 3457354 w 4749368"/>
              <a:gd name="connsiteY168" fmla="*/ 2582100 h 5838626"/>
              <a:gd name="connsiteX169" fmla="*/ 3418561 w 4749368"/>
              <a:gd name="connsiteY169" fmla="*/ 2590413 h 5838626"/>
              <a:gd name="connsiteX170" fmla="*/ 3401936 w 4749368"/>
              <a:gd name="connsiteY170" fmla="*/ 2598725 h 5838626"/>
              <a:gd name="connsiteX171" fmla="*/ 3399165 w 4749368"/>
              <a:gd name="connsiteY171" fmla="*/ 2609809 h 5838626"/>
              <a:gd name="connsiteX172" fmla="*/ 3390852 w 4749368"/>
              <a:gd name="connsiteY172" fmla="*/ 2651373 h 5838626"/>
              <a:gd name="connsiteX173" fmla="*/ 3396394 w 4749368"/>
              <a:gd name="connsiteY173" fmla="*/ 2651373 h 5838626"/>
              <a:gd name="connsiteX174" fmla="*/ 3465667 w 4749368"/>
              <a:gd name="connsiteY174" fmla="*/ 2648602 h 5838626"/>
              <a:gd name="connsiteX175" fmla="*/ 3479521 w 4749368"/>
              <a:gd name="connsiteY175" fmla="*/ 2645831 h 5838626"/>
              <a:gd name="connsiteX176" fmla="*/ 3490605 w 4749368"/>
              <a:gd name="connsiteY176" fmla="*/ 2637518 h 5838626"/>
              <a:gd name="connsiteX177" fmla="*/ 3518314 w 4749368"/>
              <a:gd name="connsiteY177" fmla="*/ 2629205 h 5838626"/>
              <a:gd name="connsiteX178" fmla="*/ 3526627 w 4749368"/>
              <a:gd name="connsiteY178" fmla="*/ 2620893 h 5838626"/>
              <a:gd name="connsiteX179" fmla="*/ 3584816 w 4749368"/>
              <a:gd name="connsiteY179" fmla="*/ 2615351 h 5838626"/>
              <a:gd name="connsiteX180" fmla="*/ 3601441 w 4749368"/>
              <a:gd name="connsiteY180" fmla="*/ 2609809 h 5838626"/>
              <a:gd name="connsiteX181" fmla="*/ 3615296 w 4749368"/>
              <a:gd name="connsiteY181" fmla="*/ 2595954 h 5838626"/>
              <a:gd name="connsiteX182" fmla="*/ 3623609 w 4749368"/>
              <a:gd name="connsiteY182" fmla="*/ 2593183 h 5838626"/>
              <a:gd name="connsiteX183" fmla="*/ 3634692 w 4749368"/>
              <a:gd name="connsiteY183" fmla="*/ 2587642 h 5838626"/>
              <a:gd name="connsiteX184" fmla="*/ 3665172 w 4749368"/>
              <a:gd name="connsiteY184" fmla="*/ 2582100 h 5838626"/>
              <a:gd name="connsiteX185" fmla="*/ 3673485 w 4749368"/>
              <a:gd name="connsiteY185" fmla="*/ 2573787 h 5838626"/>
              <a:gd name="connsiteX186" fmla="*/ 3690110 w 4749368"/>
              <a:gd name="connsiteY186" fmla="*/ 2559933 h 5838626"/>
              <a:gd name="connsiteX187" fmla="*/ 3684569 w 4749368"/>
              <a:gd name="connsiteY187" fmla="*/ 2551620 h 5838626"/>
              <a:gd name="connsiteX188" fmla="*/ 3673485 w 4749368"/>
              <a:gd name="connsiteY188" fmla="*/ 2546078 h 5838626"/>
              <a:gd name="connsiteX189" fmla="*/ 3579274 w 4749368"/>
              <a:gd name="connsiteY189" fmla="*/ 2543307 h 5838626"/>
              <a:gd name="connsiteX190" fmla="*/ 3733919 w 4749368"/>
              <a:gd name="connsiteY190" fmla="*/ 2251374 h 5838626"/>
              <a:gd name="connsiteX191" fmla="*/ 3728903 w 4749368"/>
              <a:gd name="connsiteY191" fmla="*/ 2252362 h 5838626"/>
              <a:gd name="connsiteX192" fmla="*/ 3660973 w 4749368"/>
              <a:gd name="connsiteY192" fmla="*/ 2274898 h 5838626"/>
              <a:gd name="connsiteX193" fmla="*/ 3627046 w 4749368"/>
              <a:gd name="connsiteY193" fmla="*/ 2285407 h 5838626"/>
              <a:gd name="connsiteX194" fmla="*/ 3629151 w 4749368"/>
              <a:gd name="connsiteY194" fmla="*/ 2309771 h 5838626"/>
              <a:gd name="connsiteX195" fmla="*/ 3641360 w 4749368"/>
              <a:gd name="connsiteY195" fmla="*/ 2333129 h 5838626"/>
              <a:gd name="connsiteX196" fmla="*/ 3644178 w 4749368"/>
              <a:gd name="connsiteY196" fmla="*/ 2336508 h 5838626"/>
              <a:gd name="connsiteX197" fmla="*/ 3648959 w 4749368"/>
              <a:gd name="connsiteY197" fmla="*/ 2334385 h 5838626"/>
              <a:gd name="connsiteX198" fmla="*/ 3687340 w 4749368"/>
              <a:gd name="connsiteY198" fmla="*/ 2343802 h 5838626"/>
              <a:gd name="connsiteX199" fmla="*/ 3718426 w 4749368"/>
              <a:gd name="connsiteY199" fmla="*/ 2335771 h 5838626"/>
              <a:gd name="connsiteX200" fmla="*/ 3742951 w 4749368"/>
              <a:gd name="connsiteY200" fmla="*/ 2328044 h 5838626"/>
              <a:gd name="connsiteX201" fmla="*/ 3731675 w 4749368"/>
              <a:gd name="connsiteY201" fmla="*/ 2309771 h 5838626"/>
              <a:gd name="connsiteX202" fmla="*/ 3730636 w 4749368"/>
              <a:gd name="connsiteY202" fmla="*/ 2273230 h 5838626"/>
              <a:gd name="connsiteX203" fmla="*/ 4199958 w 4749368"/>
              <a:gd name="connsiteY203" fmla="*/ 2216340 h 5838626"/>
              <a:gd name="connsiteX204" fmla="*/ 3997681 w 4749368"/>
              <a:gd name="connsiteY204" fmla="*/ 2219111 h 5838626"/>
              <a:gd name="connsiteX205" fmla="*/ 3914554 w 4749368"/>
              <a:gd name="connsiteY205" fmla="*/ 2221882 h 5838626"/>
              <a:gd name="connsiteX206" fmla="*/ 3898138 w 4749368"/>
              <a:gd name="connsiteY206" fmla="*/ 2224119 h 5838626"/>
              <a:gd name="connsiteX207" fmla="*/ 3897930 w 4749368"/>
              <a:gd name="connsiteY207" fmla="*/ 2226644 h 5838626"/>
              <a:gd name="connsiteX208" fmla="*/ 3895159 w 4749368"/>
              <a:gd name="connsiteY208" fmla="*/ 2348564 h 5838626"/>
              <a:gd name="connsiteX209" fmla="*/ 3891223 w 4749368"/>
              <a:gd name="connsiteY209" fmla="*/ 2351605 h 5838626"/>
              <a:gd name="connsiteX210" fmla="*/ 3895158 w 4749368"/>
              <a:gd name="connsiteY210" fmla="*/ 2354885 h 5838626"/>
              <a:gd name="connsiteX211" fmla="*/ 4069725 w 4749368"/>
              <a:gd name="connsiteY211" fmla="*/ 2465722 h 5838626"/>
              <a:gd name="connsiteX212" fmla="*/ 4064183 w 4749368"/>
              <a:gd name="connsiteY212" fmla="*/ 2559933 h 5838626"/>
              <a:gd name="connsiteX213" fmla="*/ 3972743 w 4749368"/>
              <a:gd name="connsiteY213" fmla="*/ 2631976 h 5838626"/>
              <a:gd name="connsiteX214" fmla="*/ 3948520 w 4749368"/>
              <a:gd name="connsiteY214" fmla="*/ 2663582 h 5838626"/>
              <a:gd name="connsiteX215" fmla="*/ 3944071 w 4749368"/>
              <a:gd name="connsiteY215" fmla="*/ 2670405 h 5838626"/>
              <a:gd name="connsiteX216" fmla="*/ 3946875 w 4749368"/>
              <a:gd name="connsiteY216" fmla="*/ 2671332 h 5838626"/>
              <a:gd name="connsiteX217" fmla="*/ 3992140 w 4749368"/>
              <a:gd name="connsiteY217" fmla="*/ 2723416 h 5838626"/>
              <a:gd name="connsiteX218" fmla="*/ 4014307 w 4749368"/>
              <a:gd name="connsiteY218" fmla="*/ 2742813 h 5838626"/>
              <a:gd name="connsiteX219" fmla="*/ 4141769 w 4749368"/>
              <a:gd name="connsiteY219" fmla="*/ 2701249 h 5838626"/>
              <a:gd name="connsiteX220" fmla="*/ 4266460 w 4749368"/>
              <a:gd name="connsiteY220" fmla="*/ 2640289 h 5838626"/>
              <a:gd name="connsiteX221" fmla="*/ 4396692 w 4749368"/>
              <a:gd name="connsiteY221" fmla="*/ 2557162 h 5838626"/>
              <a:gd name="connsiteX222" fmla="*/ 4479820 w 4749368"/>
              <a:gd name="connsiteY222" fmla="*/ 2471263 h 5838626"/>
              <a:gd name="connsiteX223" fmla="*/ 4496445 w 4749368"/>
              <a:gd name="connsiteY223" fmla="*/ 2332718 h 5838626"/>
              <a:gd name="connsiteX224" fmla="*/ 4438256 w 4749368"/>
              <a:gd name="connsiteY224" fmla="*/ 2257903 h 5838626"/>
              <a:gd name="connsiteX225" fmla="*/ 4324649 w 4749368"/>
              <a:gd name="connsiteY225" fmla="*/ 2249591 h 5838626"/>
              <a:gd name="connsiteX226" fmla="*/ 4249834 w 4749368"/>
              <a:gd name="connsiteY226" fmla="*/ 2224653 h 5838626"/>
              <a:gd name="connsiteX227" fmla="*/ 4199958 w 4749368"/>
              <a:gd name="connsiteY227" fmla="*/ 2216340 h 5838626"/>
              <a:gd name="connsiteX228" fmla="*/ 3684916 w 4749368"/>
              <a:gd name="connsiteY228" fmla="*/ 2094333 h 5838626"/>
              <a:gd name="connsiteX229" fmla="*/ 3631922 w 4749368"/>
              <a:gd name="connsiteY229" fmla="*/ 2107495 h 5838626"/>
              <a:gd name="connsiteX230" fmla="*/ 3622398 w 4749368"/>
              <a:gd name="connsiteY230" fmla="*/ 2144729 h 5838626"/>
              <a:gd name="connsiteX231" fmla="*/ 3624824 w 4749368"/>
              <a:gd name="connsiteY231" fmla="*/ 2176052 h 5838626"/>
              <a:gd name="connsiteX232" fmla="*/ 3695652 w 4749368"/>
              <a:gd name="connsiteY232" fmla="*/ 2155380 h 5838626"/>
              <a:gd name="connsiteX233" fmla="*/ 3744498 w 4749368"/>
              <a:gd name="connsiteY233" fmla="*/ 2144174 h 5838626"/>
              <a:gd name="connsiteX234" fmla="*/ 3744751 w 4749368"/>
              <a:gd name="connsiteY234" fmla="*/ 2130377 h 5838626"/>
              <a:gd name="connsiteX235" fmla="*/ 3737217 w 4749368"/>
              <a:gd name="connsiteY235" fmla="*/ 2107495 h 5838626"/>
              <a:gd name="connsiteX236" fmla="*/ 3684916 w 4749368"/>
              <a:gd name="connsiteY236" fmla="*/ 2094333 h 5838626"/>
              <a:gd name="connsiteX237" fmla="*/ 1567795 w 4749368"/>
              <a:gd name="connsiteY237" fmla="*/ 2054726 h 5838626"/>
              <a:gd name="connsiteX238" fmla="*/ 1722032 w 4749368"/>
              <a:gd name="connsiteY238" fmla="*/ 2109810 h 5838626"/>
              <a:gd name="connsiteX239" fmla="*/ 1890957 w 4749368"/>
              <a:gd name="connsiteY239" fmla="*/ 2194273 h 5838626"/>
              <a:gd name="connsiteX240" fmla="*/ 1982764 w 4749368"/>
              <a:gd name="connsiteY240" fmla="*/ 2264046 h 5838626"/>
              <a:gd name="connsiteX241" fmla="*/ 2004798 w 4749368"/>
              <a:gd name="connsiteY241" fmla="*/ 2315458 h 5838626"/>
              <a:gd name="connsiteX242" fmla="*/ 2019487 w 4749368"/>
              <a:gd name="connsiteY242" fmla="*/ 2429299 h 5838626"/>
              <a:gd name="connsiteX243" fmla="*/ 2063554 w 4749368"/>
              <a:gd name="connsiteY243" fmla="*/ 2532123 h 5838626"/>
              <a:gd name="connsiteX244" fmla="*/ 2155362 w 4749368"/>
              <a:gd name="connsiteY244" fmla="*/ 2590880 h 5838626"/>
              <a:gd name="connsiteX245" fmla="*/ 2247169 w 4749368"/>
              <a:gd name="connsiteY245" fmla="*/ 2568846 h 5838626"/>
              <a:gd name="connsiteX246" fmla="*/ 2327959 w 4749368"/>
              <a:gd name="connsiteY246" fmla="*/ 2568846 h 5838626"/>
              <a:gd name="connsiteX247" fmla="*/ 2405077 w 4749368"/>
              <a:gd name="connsiteY247" fmla="*/ 2620258 h 5838626"/>
              <a:gd name="connsiteX248" fmla="*/ 2449145 w 4749368"/>
              <a:gd name="connsiteY248" fmla="*/ 2697376 h 5838626"/>
              <a:gd name="connsiteX249" fmla="*/ 2353665 w 4749368"/>
              <a:gd name="connsiteY249" fmla="*/ 2796528 h 5838626"/>
              <a:gd name="connsiteX250" fmla="*/ 2232480 w 4749368"/>
              <a:gd name="connsiteY250" fmla="*/ 2892008 h 5838626"/>
              <a:gd name="connsiteX251" fmla="*/ 2111294 w 4749368"/>
              <a:gd name="connsiteY251" fmla="*/ 2976470 h 5838626"/>
              <a:gd name="connsiteX252" fmla="*/ 2045193 w 4749368"/>
              <a:gd name="connsiteY252" fmla="*/ 3020538 h 5838626"/>
              <a:gd name="connsiteX253" fmla="*/ 2004798 w 4749368"/>
              <a:gd name="connsiteY253" fmla="*/ 3086639 h 5838626"/>
              <a:gd name="connsiteX254" fmla="*/ 2002733 w 4749368"/>
              <a:gd name="connsiteY254" fmla="*/ 3117108 h 5838626"/>
              <a:gd name="connsiteX255" fmla="*/ 2003708 w 4749368"/>
              <a:gd name="connsiteY255" fmla="*/ 3139287 h 5838626"/>
              <a:gd name="connsiteX256" fmla="*/ 2018942 w 4749368"/>
              <a:gd name="connsiteY256" fmla="*/ 3139887 h 5838626"/>
              <a:gd name="connsiteX257" fmla="*/ 2100277 w 4749368"/>
              <a:gd name="connsiteY257" fmla="*/ 3167429 h 5838626"/>
              <a:gd name="connsiteX258" fmla="*/ 2232480 w 4749368"/>
              <a:gd name="connsiteY258" fmla="*/ 3160085 h 5838626"/>
              <a:gd name="connsiteX259" fmla="*/ 2283892 w 4749368"/>
              <a:gd name="connsiteY259" fmla="*/ 3160085 h 5838626"/>
              <a:gd name="connsiteX260" fmla="*/ 2397733 w 4749368"/>
              <a:gd name="connsiteY260" fmla="*/ 3141723 h 5838626"/>
              <a:gd name="connsiteX261" fmla="*/ 2445473 w 4749368"/>
              <a:gd name="connsiteY261" fmla="*/ 3119690 h 5838626"/>
              <a:gd name="connsiteX262" fmla="*/ 2493212 w 4749368"/>
              <a:gd name="connsiteY262" fmla="*/ 3119690 h 5838626"/>
              <a:gd name="connsiteX263" fmla="*/ 2548297 w 4749368"/>
              <a:gd name="connsiteY263" fmla="*/ 3071950 h 5838626"/>
              <a:gd name="connsiteX264" fmla="*/ 2588692 w 4749368"/>
              <a:gd name="connsiteY264" fmla="*/ 3079294 h 5838626"/>
              <a:gd name="connsiteX265" fmla="*/ 2647448 w 4749368"/>
              <a:gd name="connsiteY265" fmla="*/ 3057261 h 5838626"/>
              <a:gd name="connsiteX266" fmla="*/ 2720894 w 4749368"/>
              <a:gd name="connsiteY266" fmla="*/ 3071950 h 5838626"/>
              <a:gd name="connsiteX267" fmla="*/ 2750273 w 4749368"/>
              <a:gd name="connsiteY267" fmla="*/ 3027882 h 5838626"/>
              <a:gd name="connsiteX268" fmla="*/ 2827391 w 4749368"/>
              <a:gd name="connsiteY268" fmla="*/ 3031555 h 5838626"/>
              <a:gd name="connsiteX269" fmla="*/ 2911853 w 4749368"/>
              <a:gd name="connsiteY269" fmla="*/ 3086639 h 5838626"/>
              <a:gd name="connsiteX270" fmla="*/ 3047728 w 4749368"/>
              <a:gd name="connsiteY270" fmla="*/ 3149068 h 5838626"/>
              <a:gd name="connsiteX271" fmla="*/ 3106485 w 4749368"/>
              <a:gd name="connsiteY271" fmla="*/ 3215169 h 5838626"/>
              <a:gd name="connsiteX272" fmla="*/ 3077106 w 4749368"/>
              <a:gd name="connsiteY272" fmla="*/ 3284943 h 5838626"/>
              <a:gd name="connsiteX273" fmla="*/ 3062417 w 4749368"/>
              <a:gd name="connsiteY273" fmla="*/ 3347371 h 5838626"/>
              <a:gd name="connsiteX274" fmla="*/ 3003660 w 4749368"/>
              <a:gd name="connsiteY274" fmla="*/ 3362061 h 5838626"/>
              <a:gd name="connsiteX275" fmla="*/ 2809029 w 4749368"/>
              <a:gd name="connsiteY275" fmla="*/ 3354716 h 5838626"/>
              <a:gd name="connsiteX276" fmla="*/ 2669482 w 4749368"/>
              <a:gd name="connsiteY276" fmla="*/ 3358388 h 5838626"/>
              <a:gd name="connsiteX277" fmla="*/ 2585019 w 4749368"/>
              <a:gd name="connsiteY277" fmla="*/ 3387767 h 5838626"/>
              <a:gd name="connsiteX278" fmla="*/ 2551969 w 4749368"/>
              <a:gd name="connsiteY278" fmla="*/ 3420817 h 5838626"/>
              <a:gd name="connsiteX279" fmla="*/ 2570330 w 4749368"/>
              <a:gd name="connsiteY279" fmla="*/ 3497935 h 5838626"/>
              <a:gd name="connsiteX280" fmla="*/ 2566658 w 4749368"/>
              <a:gd name="connsiteY280" fmla="*/ 3644827 h 5838626"/>
              <a:gd name="connsiteX281" fmla="*/ 2533607 w 4749368"/>
              <a:gd name="connsiteY281" fmla="*/ 3751323 h 5838626"/>
              <a:gd name="connsiteX282" fmla="*/ 2456489 w 4749368"/>
              <a:gd name="connsiteY282" fmla="*/ 3857820 h 5838626"/>
              <a:gd name="connsiteX283" fmla="*/ 2338976 w 4749368"/>
              <a:gd name="connsiteY283" fmla="*/ 3938610 h 5838626"/>
              <a:gd name="connsiteX284" fmla="*/ 2236152 w 4749368"/>
              <a:gd name="connsiteY284" fmla="*/ 4001039 h 5838626"/>
              <a:gd name="connsiteX285" fmla="*/ 2122311 w 4749368"/>
              <a:gd name="connsiteY285" fmla="*/ 4155275 h 5838626"/>
              <a:gd name="connsiteX286" fmla="*/ 2119430 w 4749368"/>
              <a:gd name="connsiteY286" fmla="*/ 4156659 h 5838626"/>
              <a:gd name="connsiteX287" fmla="*/ 2110376 w 4749368"/>
              <a:gd name="connsiteY287" fmla="*/ 4174325 h 5838626"/>
              <a:gd name="connsiteX288" fmla="*/ 2074571 w 4749368"/>
              <a:gd name="connsiteY288" fmla="*/ 4239737 h 5838626"/>
              <a:gd name="connsiteX289" fmla="*/ 2004798 w 4749368"/>
              <a:gd name="connsiteY289" fmla="*/ 4360923 h 5838626"/>
              <a:gd name="connsiteX290" fmla="*/ 1971289 w 4749368"/>
              <a:gd name="connsiteY290" fmla="*/ 4423352 h 5838626"/>
              <a:gd name="connsiteX291" fmla="*/ 1951647 w 4749368"/>
              <a:gd name="connsiteY291" fmla="*/ 4444511 h 5838626"/>
              <a:gd name="connsiteX292" fmla="*/ 1940992 w 4749368"/>
              <a:gd name="connsiteY292" fmla="*/ 4462370 h 5838626"/>
              <a:gd name="connsiteX293" fmla="*/ 1898301 w 4749368"/>
              <a:gd name="connsiteY293" fmla="*/ 4522504 h 5838626"/>
              <a:gd name="connsiteX294" fmla="*/ 1806494 w 4749368"/>
              <a:gd name="connsiteY294" fmla="*/ 4636345 h 5838626"/>
              <a:gd name="connsiteX295" fmla="*/ 1688981 w 4749368"/>
              <a:gd name="connsiteY295" fmla="*/ 4768547 h 5838626"/>
              <a:gd name="connsiteX296" fmla="*/ 1567795 w 4749368"/>
              <a:gd name="connsiteY296" fmla="*/ 4860355 h 5838626"/>
              <a:gd name="connsiteX297" fmla="*/ 1464971 w 4749368"/>
              <a:gd name="connsiteY297" fmla="*/ 5014591 h 5838626"/>
              <a:gd name="connsiteX298" fmla="*/ 1391526 w 4749368"/>
              <a:gd name="connsiteY298" fmla="*/ 5139449 h 5838626"/>
              <a:gd name="connsiteX299" fmla="*/ 1244634 w 4749368"/>
              <a:gd name="connsiteY299" fmla="*/ 5249617 h 5838626"/>
              <a:gd name="connsiteX300" fmla="*/ 1127121 w 4749368"/>
              <a:gd name="connsiteY300" fmla="*/ 5352441 h 5838626"/>
              <a:gd name="connsiteX301" fmla="*/ 1038986 w 4749368"/>
              <a:gd name="connsiteY301" fmla="*/ 5392837 h 5838626"/>
              <a:gd name="connsiteX302" fmla="*/ 921473 w 4749368"/>
              <a:gd name="connsiteY302" fmla="*/ 5484644 h 5838626"/>
              <a:gd name="connsiteX303" fmla="*/ 807632 w 4749368"/>
              <a:gd name="connsiteY303" fmla="*/ 5550745 h 5838626"/>
              <a:gd name="connsiteX304" fmla="*/ 682774 w 4749368"/>
              <a:gd name="connsiteY304" fmla="*/ 5653569 h 5838626"/>
              <a:gd name="connsiteX305" fmla="*/ 561588 w 4749368"/>
              <a:gd name="connsiteY305" fmla="*/ 5686620 h 5838626"/>
              <a:gd name="connsiteX306" fmla="*/ 425713 w 4749368"/>
              <a:gd name="connsiteY306" fmla="*/ 5749049 h 5838626"/>
              <a:gd name="connsiteX307" fmla="*/ 352268 w 4749368"/>
              <a:gd name="connsiteY307" fmla="*/ 5774755 h 5838626"/>
              <a:gd name="connsiteX308" fmla="*/ 253116 w 4749368"/>
              <a:gd name="connsiteY308" fmla="*/ 5807805 h 5838626"/>
              <a:gd name="connsiteX309" fmla="*/ 190687 w 4749368"/>
              <a:gd name="connsiteY309" fmla="*/ 5807805 h 5838626"/>
              <a:gd name="connsiteX310" fmla="*/ 135603 w 4749368"/>
              <a:gd name="connsiteY310" fmla="*/ 5833511 h 5838626"/>
              <a:gd name="connsiteX311" fmla="*/ 3400 w 4749368"/>
              <a:gd name="connsiteY311" fmla="*/ 5829839 h 5838626"/>
              <a:gd name="connsiteX312" fmla="*/ 95207 w 4749368"/>
              <a:gd name="connsiteY312" fmla="*/ 5745376 h 5838626"/>
              <a:gd name="connsiteX313" fmla="*/ 172326 w 4749368"/>
              <a:gd name="connsiteY313" fmla="*/ 5708653 h 5838626"/>
              <a:gd name="connsiteX314" fmla="*/ 234754 w 4749368"/>
              <a:gd name="connsiteY314" fmla="*/ 5646225 h 5838626"/>
              <a:gd name="connsiteX315" fmla="*/ 282494 w 4749368"/>
              <a:gd name="connsiteY315" fmla="*/ 5580123 h 5838626"/>
              <a:gd name="connsiteX316" fmla="*/ 293511 w 4749368"/>
              <a:gd name="connsiteY316" fmla="*/ 5536056 h 5838626"/>
              <a:gd name="connsiteX317" fmla="*/ 370629 w 4749368"/>
              <a:gd name="connsiteY317" fmla="*/ 5521367 h 5838626"/>
              <a:gd name="connsiteX318" fmla="*/ 469781 w 4749368"/>
              <a:gd name="connsiteY318" fmla="*/ 5425887 h 5838626"/>
              <a:gd name="connsiteX319" fmla="*/ 535882 w 4749368"/>
              <a:gd name="connsiteY319" fmla="*/ 5418543 h 5838626"/>
              <a:gd name="connsiteX320" fmla="*/ 624017 w 4749368"/>
              <a:gd name="connsiteY320" fmla="*/ 5334080 h 5838626"/>
              <a:gd name="connsiteX321" fmla="*/ 723169 w 4749368"/>
              <a:gd name="connsiteY321" fmla="*/ 5271651 h 5838626"/>
              <a:gd name="connsiteX322" fmla="*/ 899439 w 4749368"/>
              <a:gd name="connsiteY322" fmla="*/ 5150465 h 5838626"/>
              <a:gd name="connsiteX323" fmla="*/ 1160171 w 4749368"/>
              <a:gd name="connsiteY323" fmla="*/ 4941145 h 5838626"/>
              <a:gd name="connsiteX324" fmla="*/ 1281357 w 4749368"/>
              <a:gd name="connsiteY324" fmla="*/ 4797926 h 5838626"/>
              <a:gd name="connsiteX325" fmla="*/ 1384181 w 4749368"/>
              <a:gd name="connsiteY325" fmla="*/ 4665723 h 5838626"/>
              <a:gd name="connsiteX326" fmla="*/ 1457627 w 4749368"/>
              <a:gd name="connsiteY326" fmla="*/ 4595950 h 5838626"/>
              <a:gd name="connsiteX327" fmla="*/ 1468644 w 4749368"/>
              <a:gd name="connsiteY327" fmla="*/ 4507815 h 5838626"/>
              <a:gd name="connsiteX328" fmla="*/ 1473039 w 4749368"/>
              <a:gd name="connsiteY328" fmla="*/ 4502781 h 5838626"/>
              <a:gd name="connsiteX329" fmla="*/ 1472718 w 4749368"/>
              <a:gd name="connsiteY329" fmla="*/ 4502537 h 5838626"/>
              <a:gd name="connsiteX330" fmla="*/ 1487005 w 4749368"/>
              <a:gd name="connsiteY330" fmla="*/ 4467420 h 5838626"/>
              <a:gd name="connsiteX331" fmla="*/ 1461299 w 4749368"/>
              <a:gd name="connsiteY331" fmla="*/ 4375612 h 5838626"/>
              <a:gd name="connsiteX332" fmla="*/ 1472316 w 4749368"/>
              <a:gd name="connsiteY332" fmla="*/ 4250755 h 5838626"/>
              <a:gd name="connsiteX333" fmla="*/ 1464971 w 4749368"/>
              <a:gd name="connsiteY333" fmla="*/ 4140586 h 5838626"/>
              <a:gd name="connsiteX334" fmla="*/ 1409887 w 4749368"/>
              <a:gd name="connsiteY334" fmla="*/ 4045106 h 5838626"/>
              <a:gd name="connsiteX335" fmla="*/ 1343786 w 4749368"/>
              <a:gd name="connsiteY335" fmla="*/ 4136914 h 5838626"/>
              <a:gd name="connsiteX336" fmla="*/ 1255651 w 4749368"/>
              <a:gd name="connsiteY336" fmla="*/ 4114880 h 5838626"/>
              <a:gd name="connsiteX337" fmla="*/ 1167516 w 4749368"/>
              <a:gd name="connsiteY337" fmla="*/ 4158947 h 5838626"/>
              <a:gd name="connsiteX338" fmla="*/ 1101415 w 4749368"/>
              <a:gd name="connsiteY338" fmla="*/ 4206687 h 5838626"/>
              <a:gd name="connsiteX339" fmla="*/ 1053675 w 4749368"/>
              <a:gd name="connsiteY339" fmla="*/ 4206687 h 5838626"/>
              <a:gd name="connsiteX340" fmla="*/ 1020624 w 4749368"/>
              <a:gd name="connsiteY340" fmla="*/ 4254427 h 5838626"/>
              <a:gd name="connsiteX341" fmla="*/ 947179 w 4749368"/>
              <a:gd name="connsiteY341" fmla="*/ 4287478 h 5838626"/>
              <a:gd name="connsiteX342" fmla="*/ 961868 w 4749368"/>
              <a:gd name="connsiteY342" fmla="*/ 4353579 h 5838626"/>
              <a:gd name="connsiteX343" fmla="*/ 969212 w 4749368"/>
              <a:gd name="connsiteY343" fmla="*/ 4393974 h 5838626"/>
              <a:gd name="connsiteX344" fmla="*/ 895766 w 4749368"/>
              <a:gd name="connsiteY344" fmla="*/ 4430697 h 5838626"/>
              <a:gd name="connsiteX345" fmla="*/ 807632 w 4749368"/>
              <a:gd name="connsiteY345" fmla="*/ 4401318 h 5838626"/>
              <a:gd name="connsiteX346" fmla="*/ 759892 w 4749368"/>
              <a:gd name="connsiteY346" fmla="*/ 4379285 h 5838626"/>
              <a:gd name="connsiteX347" fmla="*/ 635034 w 4749368"/>
              <a:gd name="connsiteY347" fmla="*/ 4371940 h 5838626"/>
              <a:gd name="connsiteX348" fmla="*/ 565260 w 4749368"/>
              <a:gd name="connsiteY348" fmla="*/ 4258099 h 5838626"/>
              <a:gd name="connsiteX349" fmla="*/ 513848 w 4749368"/>
              <a:gd name="connsiteY349" fmla="*/ 4158947 h 5838626"/>
              <a:gd name="connsiteX350" fmla="*/ 579950 w 4749368"/>
              <a:gd name="connsiteY350" fmla="*/ 4133241 h 5838626"/>
              <a:gd name="connsiteX351" fmla="*/ 715824 w 4749368"/>
              <a:gd name="connsiteY351" fmla="*/ 4122225 h 5838626"/>
              <a:gd name="connsiteX352" fmla="*/ 803959 w 4749368"/>
              <a:gd name="connsiteY352" fmla="*/ 4081829 h 5838626"/>
              <a:gd name="connsiteX353" fmla="*/ 917800 w 4749368"/>
              <a:gd name="connsiteY353" fmla="*/ 4019400 h 5838626"/>
              <a:gd name="connsiteX354" fmla="*/ 1016952 w 4749368"/>
              <a:gd name="connsiteY354" fmla="*/ 3975333 h 5838626"/>
              <a:gd name="connsiteX355" fmla="*/ 1086726 w 4749368"/>
              <a:gd name="connsiteY355" fmla="*/ 3868837 h 5838626"/>
              <a:gd name="connsiteX356" fmla="*/ 1134465 w 4749368"/>
              <a:gd name="connsiteY356" fmla="*/ 3839458 h 5838626"/>
              <a:gd name="connsiteX357" fmla="*/ 1189550 w 4749368"/>
              <a:gd name="connsiteY357" fmla="*/ 3813752 h 5838626"/>
              <a:gd name="connsiteX358" fmla="*/ 1259323 w 4749368"/>
              <a:gd name="connsiteY358" fmla="*/ 3850475 h 5838626"/>
              <a:gd name="connsiteX359" fmla="*/ 1332769 w 4749368"/>
              <a:gd name="connsiteY359" fmla="*/ 3879853 h 5838626"/>
              <a:gd name="connsiteX360" fmla="*/ 1395198 w 4749368"/>
              <a:gd name="connsiteY360" fmla="*/ 3909232 h 5838626"/>
              <a:gd name="connsiteX361" fmla="*/ 1472316 w 4749368"/>
              <a:gd name="connsiteY361" fmla="*/ 3979005 h 5838626"/>
              <a:gd name="connsiteX362" fmla="*/ 1516383 w 4749368"/>
              <a:gd name="connsiteY362" fmla="*/ 4012056 h 5838626"/>
              <a:gd name="connsiteX363" fmla="*/ 1542089 w 4749368"/>
              <a:gd name="connsiteY363" fmla="*/ 3964316 h 5838626"/>
              <a:gd name="connsiteX364" fmla="*/ 1549434 w 4749368"/>
              <a:gd name="connsiteY364" fmla="*/ 3876181 h 5838626"/>
              <a:gd name="connsiteX365" fmla="*/ 1512711 w 4749368"/>
              <a:gd name="connsiteY365" fmla="*/ 3839458 h 5838626"/>
              <a:gd name="connsiteX366" fmla="*/ 1520056 w 4749368"/>
              <a:gd name="connsiteY366" fmla="*/ 3732962 h 5838626"/>
              <a:gd name="connsiteX367" fmla="*/ 1520056 w 4749368"/>
              <a:gd name="connsiteY367" fmla="*/ 3685222 h 5838626"/>
              <a:gd name="connsiteX368" fmla="*/ 1520056 w 4749368"/>
              <a:gd name="connsiteY368" fmla="*/ 3626465 h 5838626"/>
              <a:gd name="connsiteX369" fmla="*/ 1516383 w 4749368"/>
              <a:gd name="connsiteY369" fmla="*/ 3560364 h 5838626"/>
              <a:gd name="connsiteX370" fmla="*/ 1501694 w 4749368"/>
              <a:gd name="connsiteY370" fmla="*/ 3450196 h 5838626"/>
              <a:gd name="connsiteX371" fmla="*/ 1497161 w 4749368"/>
              <a:gd name="connsiteY371" fmla="*/ 3434503 h 5838626"/>
              <a:gd name="connsiteX372" fmla="*/ 1497120 w 4749368"/>
              <a:gd name="connsiteY372" fmla="*/ 3434419 h 5838626"/>
              <a:gd name="connsiteX373" fmla="*/ 1479029 w 4749368"/>
              <a:gd name="connsiteY373" fmla="*/ 3432035 h 5838626"/>
              <a:gd name="connsiteX374" fmla="*/ 1439265 w 4749368"/>
              <a:gd name="connsiteY374" fmla="*/ 3417145 h 5838626"/>
              <a:gd name="connsiteX375" fmla="*/ 1384181 w 4749368"/>
              <a:gd name="connsiteY375" fmla="*/ 3417145 h 5838626"/>
              <a:gd name="connsiteX376" fmla="*/ 1332769 w 4749368"/>
              <a:gd name="connsiteY376" fmla="*/ 3446523 h 5838626"/>
              <a:gd name="connsiteX377" fmla="*/ 1226273 w 4749368"/>
              <a:gd name="connsiteY377" fmla="*/ 3468557 h 5838626"/>
              <a:gd name="connsiteX378" fmla="*/ 1149154 w 4749368"/>
              <a:gd name="connsiteY378" fmla="*/ 3472229 h 5838626"/>
              <a:gd name="connsiteX379" fmla="*/ 1064692 w 4749368"/>
              <a:gd name="connsiteY379" fmla="*/ 3490591 h 5838626"/>
              <a:gd name="connsiteX380" fmla="*/ 914128 w 4749368"/>
              <a:gd name="connsiteY380" fmla="*/ 3534658 h 5838626"/>
              <a:gd name="connsiteX381" fmla="*/ 726841 w 4749368"/>
              <a:gd name="connsiteY381" fmla="*/ 3597087 h 5838626"/>
              <a:gd name="connsiteX382" fmla="*/ 601983 w 4749368"/>
              <a:gd name="connsiteY382" fmla="*/ 3659516 h 5838626"/>
              <a:gd name="connsiteX383" fmla="*/ 491815 w 4749368"/>
              <a:gd name="connsiteY383" fmla="*/ 3718273 h 5838626"/>
              <a:gd name="connsiteX384" fmla="*/ 337579 w 4749368"/>
              <a:gd name="connsiteY384" fmla="*/ 3850475 h 5838626"/>
              <a:gd name="connsiteX385" fmla="*/ 249444 w 4749368"/>
              <a:gd name="connsiteY385" fmla="*/ 3883526 h 5838626"/>
              <a:gd name="connsiteX386" fmla="*/ 168653 w 4749368"/>
              <a:gd name="connsiteY386" fmla="*/ 3843131 h 5838626"/>
              <a:gd name="connsiteX387" fmla="*/ 14417 w 4749368"/>
              <a:gd name="connsiteY387" fmla="*/ 3743979 h 5838626"/>
              <a:gd name="connsiteX388" fmla="*/ 14417 w 4749368"/>
              <a:gd name="connsiteY388" fmla="*/ 3688894 h 5838626"/>
              <a:gd name="connsiteX389" fmla="*/ 14417 w 4749368"/>
              <a:gd name="connsiteY389" fmla="*/ 3604432 h 5838626"/>
              <a:gd name="connsiteX390" fmla="*/ 209048 w 4749368"/>
              <a:gd name="connsiteY390" fmla="*/ 3556692 h 5838626"/>
              <a:gd name="connsiteX391" fmla="*/ 275150 w 4749368"/>
              <a:gd name="connsiteY391" fmla="*/ 3549347 h 5838626"/>
              <a:gd name="connsiteX392" fmla="*/ 352268 w 4749368"/>
              <a:gd name="connsiteY392" fmla="*/ 3523641 h 5838626"/>
              <a:gd name="connsiteX393" fmla="*/ 488142 w 4749368"/>
              <a:gd name="connsiteY393" fmla="*/ 3512625 h 5838626"/>
              <a:gd name="connsiteX394" fmla="*/ 539554 w 4749368"/>
              <a:gd name="connsiteY394" fmla="*/ 3483246 h 5838626"/>
              <a:gd name="connsiteX395" fmla="*/ 657068 w 4749368"/>
              <a:gd name="connsiteY395" fmla="*/ 3483246 h 5838626"/>
              <a:gd name="connsiteX396" fmla="*/ 734186 w 4749368"/>
              <a:gd name="connsiteY396" fmla="*/ 3450196 h 5838626"/>
              <a:gd name="connsiteX397" fmla="*/ 785598 w 4749368"/>
              <a:gd name="connsiteY397" fmla="*/ 3442851 h 5838626"/>
              <a:gd name="connsiteX398" fmla="*/ 818648 w 4749368"/>
              <a:gd name="connsiteY398" fmla="*/ 3406128 h 5838626"/>
              <a:gd name="connsiteX399" fmla="*/ 895766 w 4749368"/>
              <a:gd name="connsiteY399" fmla="*/ 3384094 h 5838626"/>
              <a:gd name="connsiteX400" fmla="*/ 928817 w 4749368"/>
              <a:gd name="connsiteY400" fmla="*/ 3354716 h 5838626"/>
              <a:gd name="connsiteX401" fmla="*/ 947179 w 4749368"/>
              <a:gd name="connsiteY401" fmla="*/ 3314321 h 5838626"/>
              <a:gd name="connsiteX402" fmla="*/ 925145 w 4749368"/>
              <a:gd name="connsiteY402" fmla="*/ 3292287 h 5838626"/>
              <a:gd name="connsiteX403" fmla="*/ 961868 w 4749368"/>
              <a:gd name="connsiteY403" fmla="*/ 3233531 h 5838626"/>
              <a:gd name="connsiteX404" fmla="*/ 961868 w 4749368"/>
              <a:gd name="connsiteY404" fmla="*/ 3149068 h 5838626"/>
              <a:gd name="connsiteX405" fmla="*/ 958195 w 4749368"/>
              <a:gd name="connsiteY405" fmla="*/ 3090311 h 5838626"/>
              <a:gd name="connsiteX406" fmla="*/ 954523 w 4749368"/>
              <a:gd name="connsiteY406" fmla="*/ 3053588 h 5838626"/>
              <a:gd name="connsiteX407" fmla="*/ 928817 w 4749368"/>
              <a:gd name="connsiteY407" fmla="*/ 3035227 h 5838626"/>
              <a:gd name="connsiteX408" fmla="*/ 914128 w 4749368"/>
              <a:gd name="connsiteY408" fmla="*/ 2969126 h 5838626"/>
              <a:gd name="connsiteX409" fmla="*/ 892094 w 4749368"/>
              <a:gd name="connsiteY409" fmla="*/ 2917714 h 5838626"/>
              <a:gd name="connsiteX410" fmla="*/ 895766 w 4749368"/>
              <a:gd name="connsiteY410" fmla="*/ 2880991 h 5838626"/>
              <a:gd name="connsiteX411" fmla="*/ 965540 w 4749368"/>
              <a:gd name="connsiteY411" fmla="*/ 2855285 h 5838626"/>
              <a:gd name="connsiteX412" fmla="*/ 1002493 w 4749368"/>
              <a:gd name="connsiteY412" fmla="*/ 2852990 h 5838626"/>
              <a:gd name="connsiteX413" fmla="*/ 1042658 w 4749368"/>
              <a:gd name="connsiteY413" fmla="*/ 2855285 h 5838626"/>
              <a:gd name="connsiteX414" fmla="*/ 1138138 w 4749368"/>
              <a:gd name="connsiteY414" fmla="*/ 2866302 h 5838626"/>
              <a:gd name="connsiteX415" fmla="*/ 1182205 w 4749368"/>
              <a:gd name="connsiteY415" fmla="*/ 2895680 h 5838626"/>
              <a:gd name="connsiteX416" fmla="*/ 1229945 w 4749368"/>
              <a:gd name="connsiteY416" fmla="*/ 2958109 h 5838626"/>
              <a:gd name="connsiteX417" fmla="*/ 1255651 w 4749368"/>
              <a:gd name="connsiteY417" fmla="*/ 3027882 h 5838626"/>
              <a:gd name="connsiteX418" fmla="*/ 1288701 w 4749368"/>
              <a:gd name="connsiteY418" fmla="*/ 3075622 h 5838626"/>
              <a:gd name="connsiteX419" fmla="*/ 1299718 w 4749368"/>
              <a:gd name="connsiteY419" fmla="*/ 3174774 h 5838626"/>
              <a:gd name="connsiteX420" fmla="*/ 1303391 w 4749368"/>
              <a:gd name="connsiteY420" fmla="*/ 3218841 h 5838626"/>
              <a:gd name="connsiteX421" fmla="*/ 1351130 w 4749368"/>
              <a:gd name="connsiteY421" fmla="*/ 3251892 h 5838626"/>
              <a:gd name="connsiteX422" fmla="*/ 1380509 w 4749368"/>
              <a:gd name="connsiteY422" fmla="*/ 3277598 h 5838626"/>
              <a:gd name="connsiteX423" fmla="*/ 1487005 w 4749368"/>
              <a:gd name="connsiteY423" fmla="*/ 3259237 h 5838626"/>
              <a:gd name="connsiteX424" fmla="*/ 1517302 w 4749368"/>
              <a:gd name="connsiteY424" fmla="*/ 3257171 h 5838626"/>
              <a:gd name="connsiteX425" fmla="*/ 1519910 w 4749368"/>
              <a:gd name="connsiteY425" fmla="*/ 3256821 h 5838626"/>
              <a:gd name="connsiteX426" fmla="*/ 1523728 w 4749368"/>
              <a:gd name="connsiteY426" fmla="*/ 3218841 h 5838626"/>
              <a:gd name="connsiteX427" fmla="*/ 1498022 w 4749368"/>
              <a:gd name="connsiteY427" fmla="*/ 3138051 h 5838626"/>
              <a:gd name="connsiteX428" fmla="*/ 1468644 w 4749368"/>
              <a:gd name="connsiteY428" fmla="*/ 3119690 h 5838626"/>
              <a:gd name="connsiteX429" fmla="*/ 1487005 w 4749368"/>
              <a:gd name="connsiteY429" fmla="*/ 2947092 h 5838626"/>
              <a:gd name="connsiteX430" fmla="*/ 1505366 w 4749368"/>
              <a:gd name="connsiteY430" fmla="*/ 2888335 h 5838626"/>
              <a:gd name="connsiteX431" fmla="*/ 1516383 w 4749368"/>
              <a:gd name="connsiteY431" fmla="*/ 2690032 h 5838626"/>
              <a:gd name="connsiteX432" fmla="*/ 1479660 w 4749368"/>
              <a:gd name="connsiteY432" fmla="*/ 2634947 h 5838626"/>
              <a:gd name="connsiteX433" fmla="*/ 1464971 w 4749368"/>
              <a:gd name="connsiteY433" fmla="*/ 2576191 h 5838626"/>
              <a:gd name="connsiteX434" fmla="*/ 1472316 w 4749368"/>
              <a:gd name="connsiteY434" fmla="*/ 2333820 h 5838626"/>
              <a:gd name="connsiteX435" fmla="*/ 1461299 w 4749368"/>
              <a:gd name="connsiteY435" fmla="*/ 2267718 h 5838626"/>
              <a:gd name="connsiteX436" fmla="*/ 1387853 w 4749368"/>
              <a:gd name="connsiteY436" fmla="*/ 2194273 h 5838626"/>
              <a:gd name="connsiteX437" fmla="*/ 1387853 w 4749368"/>
              <a:gd name="connsiteY437" fmla="*/ 2164894 h 5838626"/>
              <a:gd name="connsiteX438" fmla="*/ 1428248 w 4749368"/>
              <a:gd name="connsiteY438" fmla="*/ 2139188 h 5838626"/>
              <a:gd name="connsiteX439" fmla="*/ 1442938 w 4749368"/>
              <a:gd name="connsiteY439" fmla="*/ 2109810 h 5838626"/>
              <a:gd name="connsiteX440" fmla="*/ 1527400 w 4749368"/>
              <a:gd name="connsiteY440" fmla="*/ 2095121 h 5838626"/>
              <a:gd name="connsiteX441" fmla="*/ 1567795 w 4749368"/>
              <a:gd name="connsiteY441" fmla="*/ 2054726 h 5838626"/>
              <a:gd name="connsiteX442" fmla="*/ 3584751 w 4749368"/>
              <a:gd name="connsiteY442" fmla="*/ 1569885 h 5838626"/>
              <a:gd name="connsiteX443" fmla="*/ 3547863 w 4749368"/>
              <a:gd name="connsiteY443" fmla="*/ 1581834 h 5838626"/>
              <a:gd name="connsiteX444" fmla="*/ 3555916 w 4749368"/>
              <a:gd name="connsiteY444" fmla="*/ 1631580 h 5838626"/>
              <a:gd name="connsiteX445" fmla="*/ 3553889 w 4749368"/>
              <a:gd name="connsiteY445" fmla="*/ 1642872 h 5838626"/>
              <a:gd name="connsiteX446" fmla="*/ 3570962 w 4749368"/>
              <a:gd name="connsiteY446" fmla="*/ 1689088 h 5838626"/>
              <a:gd name="connsiteX447" fmla="*/ 3629151 w 4749368"/>
              <a:gd name="connsiteY447" fmla="*/ 1711255 h 5838626"/>
              <a:gd name="connsiteX448" fmla="*/ 3629996 w 4749368"/>
              <a:gd name="connsiteY448" fmla="*/ 1658326 h 5838626"/>
              <a:gd name="connsiteX449" fmla="*/ 3631877 w 4749368"/>
              <a:gd name="connsiteY449" fmla="*/ 1642369 h 5838626"/>
              <a:gd name="connsiteX450" fmla="*/ 3629259 w 4749368"/>
              <a:gd name="connsiteY450" fmla="*/ 1618029 h 5838626"/>
              <a:gd name="connsiteX451" fmla="*/ 3625449 w 4749368"/>
              <a:gd name="connsiteY451" fmla="*/ 1576292 h 5838626"/>
              <a:gd name="connsiteX452" fmla="*/ 3584751 w 4749368"/>
              <a:gd name="connsiteY452" fmla="*/ 1569885 h 5838626"/>
              <a:gd name="connsiteX453" fmla="*/ 3593822 w 4749368"/>
              <a:gd name="connsiteY453" fmla="*/ 1201755 h 5838626"/>
              <a:gd name="connsiteX454" fmla="*/ 3562649 w 4749368"/>
              <a:gd name="connsiteY454" fmla="*/ 1206950 h 5838626"/>
              <a:gd name="connsiteX455" fmla="*/ 3582045 w 4749368"/>
              <a:gd name="connsiteY455" fmla="*/ 1306702 h 5838626"/>
              <a:gd name="connsiteX456" fmla="*/ 3629151 w 4749368"/>
              <a:gd name="connsiteY456" fmla="*/ 1323328 h 5838626"/>
              <a:gd name="connsiteX457" fmla="*/ 3623609 w 4749368"/>
              <a:gd name="connsiteY457" fmla="*/ 1218033 h 5838626"/>
              <a:gd name="connsiteX458" fmla="*/ 3593822 w 4749368"/>
              <a:gd name="connsiteY458" fmla="*/ 1201755 h 5838626"/>
              <a:gd name="connsiteX459" fmla="*/ 3573733 w 4749368"/>
              <a:gd name="connsiteY459" fmla="*/ 544702 h 5838626"/>
              <a:gd name="connsiteX460" fmla="*/ 3518315 w 4749368"/>
              <a:gd name="connsiteY460" fmla="*/ 553015 h 5838626"/>
              <a:gd name="connsiteX461" fmla="*/ 3471210 w 4749368"/>
              <a:gd name="connsiteY461" fmla="*/ 589037 h 5838626"/>
              <a:gd name="connsiteX462" fmla="*/ 3494720 w 4749368"/>
              <a:gd name="connsiteY462" fmla="*/ 619950 h 5838626"/>
              <a:gd name="connsiteX463" fmla="*/ 3496341 w 4749368"/>
              <a:gd name="connsiteY463" fmla="*/ 625129 h 5838626"/>
              <a:gd name="connsiteX464" fmla="*/ 3506192 w 4749368"/>
              <a:gd name="connsiteY464" fmla="*/ 618640 h 5838626"/>
              <a:gd name="connsiteX465" fmla="*/ 3520154 w 4749368"/>
              <a:gd name="connsiteY465" fmla="*/ 620329 h 5838626"/>
              <a:gd name="connsiteX466" fmla="*/ 3584448 w 4749368"/>
              <a:gd name="connsiteY466" fmla="*/ 608444 h 5838626"/>
              <a:gd name="connsiteX467" fmla="*/ 3595013 w 4749368"/>
              <a:gd name="connsiteY467" fmla="*/ 605121 h 5838626"/>
              <a:gd name="connsiteX468" fmla="*/ 3593021 w 4749368"/>
              <a:gd name="connsiteY468" fmla="*/ 601809 h 5838626"/>
              <a:gd name="connsiteX469" fmla="*/ 3598671 w 4749368"/>
              <a:gd name="connsiteY469" fmla="*/ 558557 h 5838626"/>
              <a:gd name="connsiteX470" fmla="*/ 3573733 w 4749368"/>
              <a:gd name="connsiteY470" fmla="*/ 544702 h 5838626"/>
              <a:gd name="connsiteX471" fmla="*/ 3448025 w 4749368"/>
              <a:gd name="connsiteY471" fmla="*/ 565 h 5838626"/>
              <a:gd name="connsiteX472" fmla="*/ 3476751 w 4749368"/>
              <a:gd name="connsiteY472" fmla="*/ 1604 h 5838626"/>
              <a:gd name="connsiteX473" fmla="*/ 3579275 w 4749368"/>
              <a:gd name="connsiteY473" fmla="*/ 62564 h 5838626"/>
              <a:gd name="connsiteX474" fmla="*/ 3687341 w 4749368"/>
              <a:gd name="connsiteY474" fmla="*/ 109670 h 5838626"/>
              <a:gd name="connsiteX475" fmla="*/ 3778781 w 4749368"/>
              <a:gd name="connsiteY475" fmla="*/ 167859 h 5838626"/>
              <a:gd name="connsiteX476" fmla="*/ 3834199 w 4749368"/>
              <a:gd name="connsiteY476" fmla="*/ 231590 h 5838626"/>
              <a:gd name="connsiteX477" fmla="*/ 3850824 w 4749368"/>
              <a:gd name="connsiteY477" fmla="*/ 356280 h 5838626"/>
              <a:gd name="connsiteX478" fmla="*/ 3784322 w 4749368"/>
              <a:gd name="connsiteY478" fmla="*/ 439408 h 5838626"/>
              <a:gd name="connsiteX479" fmla="*/ 3737217 w 4749368"/>
              <a:gd name="connsiteY479" fmla="*/ 475430 h 5838626"/>
              <a:gd name="connsiteX480" fmla="*/ 3762155 w 4749368"/>
              <a:gd name="connsiteY480" fmla="*/ 503139 h 5838626"/>
              <a:gd name="connsiteX481" fmla="*/ 3771507 w 4749368"/>
              <a:gd name="connsiteY481" fmla="*/ 519245 h 5838626"/>
              <a:gd name="connsiteX482" fmla="*/ 3771906 w 4749368"/>
              <a:gd name="connsiteY482" fmla="*/ 522057 h 5838626"/>
              <a:gd name="connsiteX483" fmla="*/ 3778845 w 4749368"/>
              <a:gd name="connsiteY483" fmla="*/ 518281 h 5838626"/>
              <a:gd name="connsiteX484" fmla="*/ 3849892 w 4749368"/>
              <a:gd name="connsiteY484" fmla="*/ 481783 h 5838626"/>
              <a:gd name="connsiteX485" fmla="*/ 3908081 w 4749368"/>
              <a:gd name="connsiteY485" fmla="*/ 462387 h 5838626"/>
              <a:gd name="connsiteX486" fmla="*/ 3977354 w 4749368"/>
              <a:gd name="connsiteY486" fmla="*/ 509492 h 5838626"/>
              <a:gd name="connsiteX487" fmla="*/ 4060481 w 4749368"/>
              <a:gd name="connsiteY487" fmla="*/ 570452 h 5838626"/>
              <a:gd name="connsiteX488" fmla="*/ 4107587 w 4749368"/>
              <a:gd name="connsiteY488" fmla="*/ 670205 h 5838626"/>
              <a:gd name="connsiteX489" fmla="*/ 4057710 w 4749368"/>
              <a:gd name="connsiteY489" fmla="*/ 747790 h 5838626"/>
              <a:gd name="connsiteX490" fmla="*/ 3933019 w 4749368"/>
              <a:gd name="connsiteY490" fmla="*/ 839230 h 5838626"/>
              <a:gd name="connsiteX491" fmla="*/ 3816641 w 4749368"/>
              <a:gd name="connsiteY491" fmla="*/ 916816 h 5838626"/>
              <a:gd name="connsiteX492" fmla="*/ 3808329 w 4749368"/>
              <a:gd name="connsiteY492" fmla="*/ 986089 h 5838626"/>
              <a:gd name="connsiteX493" fmla="*/ 3836038 w 4749368"/>
              <a:gd name="connsiteY493" fmla="*/ 1030423 h 5838626"/>
              <a:gd name="connsiteX494" fmla="*/ 3838809 w 4749368"/>
              <a:gd name="connsiteY494" fmla="*/ 1130176 h 5838626"/>
              <a:gd name="connsiteX495" fmla="*/ 3866518 w 4749368"/>
              <a:gd name="connsiteY495" fmla="*/ 1221616 h 5838626"/>
              <a:gd name="connsiteX496" fmla="*/ 3877601 w 4749368"/>
              <a:gd name="connsiteY496" fmla="*/ 1360161 h 5838626"/>
              <a:gd name="connsiteX497" fmla="*/ 3883143 w 4749368"/>
              <a:gd name="connsiteY497" fmla="*/ 1554125 h 5838626"/>
              <a:gd name="connsiteX498" fmla="*/ 3885222 w 4749368"/>
              <a:gd name="connsiteY498" fmla="*/ 1587268 h 5838626"/>
              <a:gd name="connsiteX499" fmla="*/ 3887277 w 4749368"/>
              <a:gd name="connsiteY499" fmla="*/ 1603260 h 5838626"/>
              <a:gd name="connsiteX500" fmla="*/ 3892388 w 4749368"/>
              <a:gd name="connsiteY500" fmla="*/ 1619815 h 5838626"/>
              <a:gd name="connsiteX501" fmla="*/ 3911784 w 4749368"/>
              <a:gd name="connsiteY501" fmla="*/ 1691859 h 5838626"/>
              <a:gd name="connsiteX502" fmla="*/ 3917326 w 4749368"/>
              <a:gd name="connsiteY502" fmla="*/ 1808237 h 5838626"/>
              <a:gd name="connsiteX503" fmla="*/ 3909013 w 4749368"/>
              <a:gd name="connsiteY503" fmla="*/ 1907990 h 5838626"/>
              <a:gd name="connsiteX504" fmla="*/ 3922868 w 4749368"/>
              <a:gd name="connsiteY504" fmla="*/ 1966179 h 5838626"/>
              <a:gd name="connsiteX505" fmla="*/ 3914555 w 4749368"/>
              <a:gd name="connsiteY505" fmla="*/ 2049306 h 5838626"/>
              <a:gd name="connsiteX506" fmla="*/ 3909013 w 4749368"/>
              <a:gd name="connsiteY506" fmla="*/ 2104724 h 5838626"/>
              <a:gd name="connsiteX507" fmla="*/ 3907709 w 4749368"/>
              <a:gd name="connsiteY507" fmla="*/ 2117688 h 5838626"/>
              <a:gd name="connsiteX508" fmla="*/ 4000452 w 4749368"/>
              <a:gd name="connsiteY508" fmla="*/ 2108274 h 5838626"/>
              <a:gd name="connsiteX509" fmla="*/ 4084359 w 4749368"/>
              <a:gd name="connsiteY509" fmla="*/ 2107776 h 5838626"/>
              <a:gd name="connsiteX510" fmla="*/ 4324649 w 4749368"/>
              <a:gd name="connsiteY510" fmla="*/ 2122129 h 5838626"/>
              <a:gd name="connsiteX511" fmla="*/ 4468736 w 4749368"/>
              <a:gd name="connsiteY511" fmla="*/ 2122129 h 5838626"/>
              <a:gd name="connsiteX512" fmla="*/ 4604510 w 4749368"/>
              <a:gd name="connsiteY512" fmla="*/ 2210798 h 5838626"/>
              <a:gd name="connsiteX513" fmla="*/ 4690409 w 4749368"/>
              <a:gd name="connsiteY513" fmla="*/ 2341031 h 5838626"/>
              <a:gd name="connsiteX514" fmla="*/ 4734743 w 4749368"/>
              <a:gd name="connsiteY514" fmla="*/ 2440783 h 5838626"/>
              <a:gd name="connsiteX515" fmla="*/ 4748598 w 4749368"/>
              <a:gd name="connsiteY515" fmla="*/ 2534994 h 5838626"/>
              <a:gd name="connsiteX516" fmla="*/ 4715347 w 4749368"/>
              <a:gd name="connsiteY516" fmla="*/ 2626434 h 5838626"/>
              <a:gd name="connsiteX517" fmla="*/ 4651616 w 4749368"/>
              <a:gd name="connsiteY517" fmla="*/ 2695707 h 5838626"/>
              <a:gd name="connsiteX518" fmla="*/ 4540780 w 4749368"/>
              <a:gd name="connsiteY518" fmla="*/ 2781605 h 5838626"/>
              <a:gd name="connsiteX519" fmla="*/ 4421630 w 4749368"/>
              <a:gd name="connsiteY519" fmla="*/ 2856420 h 5838626"/>
              <a:gd name="connsiteX520" fmla="*/ 4274772 w 4749368"/>
              <a:gd name="connsiteY520" fmla="*/ 2889671 h 5838626"/>
              <a:gd name="connsiteX521" fmla="*/ 4058641 w 4749368"/>
              <a:gd name="connsiteY521" fmla="*/ 2895213 h 5838626"/>
              <a:gd name="connsiteX522" fmla="*/ 3914554 w 4749368"/>
              <a:gd name="connsiteY522" fmla="*/ 2803773 h 5838626"/>
              <a:gd name="connsiteX523" fmla="*/ 3895158 w 4749368"/>
              <a:gd name="connsiteY523" fmla="*/ 2764980 h 5838626"/>
              <a:gd name="connsiteX524" fmla="*/ 3879662 w 4749368"/>
              <a:gd name="connsiteY524" fmla="*/ 2760168 h 5838626"/>
              <a:gd name="connsiteX525" fmla="*/ 3872990 w 4749368"/>
              <a:gd name="connsiteY525" fmla="*/ 2767751 h 5838626"/>
              <a:gd name="connsiteX526" fmla="*/ 3767696 w 4749368"/>
              <a:gd name="connsiteY526" fmla="*/ 2812085 h 5838626"/>
              <a:gd name="connsiteX527" fmla="*/ 3676256 w 4749368"/>
              <a:gd name="connsiteY527" fmla="*/ 2784376 h 5838626"/>
              <a:gd name="connsiteX528" fmla="*/ 3598670 w 4749368"/>
              <a:gd name="connsiteY528" fmla="*/ 2806543 h 5838626"/>
              <a:gd name="connsiteX529" fmla="*/ 3468438 w 4749368"/>
              <a:gd name="connsiteY529" fmla="*/ 2812085 h 5838626"/>
              <a:gd name="connsiteX530" fmla="*/ 3399165 w 4749368"/>
              <a:gd name="connsiteY530" fmla="*/ 2864733 h 5838626"/>
              <a:gd name="connsiteX531" fmla="*/ 3313267 w 4749368"/>
              <a:gd name="connsiteY531" fmla="*/ 2873045 h 5838626"/>
              <a:gd name="connsiteX532" fmla="*/ 3219056 w 4749368"/>
              <a:gd name="connsiteY532" fmla="*/ 2795460 h 5838626"/>
              <a:gd name="connsiteX533" fmla="*/ 3152554 w 4749368"/>
              <a:gd name="connsiteY533" fmla="*/ 2684623 h 5838626"/>
              <a:gd name="connsiteX534" fmla="*/ 3122074 w 4749368"/>
              <a:gd name="connsiteY534" fmla="*/ 2576558 h 5838626"/>
              <a:gd name="connsiteX535" fmla="*/ 3086052 w 4749368"/>
              <a:gd name="connsiteY535" fmla="*/ 2507285 h 5838626"/>
              <a:gd name="connsiteX536" fmla="*/ 3158096 w 4749368"/>
              <a:gd name="connsiteY536" fmla="*/ 2493431 h 5838626"/>
              <a:gd name="connsiteX537" fmla="*/ 3169180 w 4749368"/>
              <a:gd name="connsiteY537" fmla="*/ 2457409 h 5838626"/>
              <a:gd name="connsiteX538" fmla="*/ 3213514 w 4749368"/>
              <a:gd name="connsiteY538" fmla="*/ 2457409 h 5838626"/>
              <a:gd name="connsiteX539" fmla="*/ 3255078 w 4749368"/>
              <a:gd name="connsiteY539" fmla="*/ 2476805 h 5838626"/>
              <a:gd name="connsiteX540" fmla="*/ 3260620 w 4749368"/>
              <a:gd name="connsiteY540" fmla="*/ 2501743 h 5838626"/>
              <a:gd name="connsiteX541" fmla="*/ 3329892 w 4749368"/>
              <a:gd name="connsiteY541" fmla="*/ 2504514 h 5838626"/>
              <a:gd name="connsiteX542" fmla="*/ 3415790 w 4749368"/>
              <a:gd name="connsiteY542" fmla="*/ 2476805 h 5838626"/>
              <a:gd name="connsiteX543" fmla="*/ 3604212 w 4749368"/>
              <a:gd name="connsiteY543" fmla="*/ 2421387 h 5838626"/>
              <a:gd name="connsiteX544" fmla="*/ 3620482 w 4749368"/>
              <a:gd name="connsiteY544" fmla="*/ 2403905 h 5838626"/>
              <a:gd name="connsiteX545" fmla="*/ 3598671 w 4749368"/>
              <a:gd name="connsiteY545" fmla="*/ 2403982 h 5838626"/>
              <a:gd name="connsiteX546" fmla="*/ 3512773 w 4749368"/>
              <a:gd name="connsiteY546" fmla="*/ 2351335 h 5838626"/>
              <a:gd name="connsiteX547" fmla="*/ 3465149 w 4749368"/>
              <a:gd name="connsiteY547" fmla="*/ 2339905 h 5838626"/>
              <a:gd name="connsiteX548" fmla="*/ 3439828 w 4749368"/>
              <a:gd name="connsiteY548" fmla="*/ 2334953 h 5838626"/>
              <a:gd name="connsiteX549" fmla="*/ 3430122 w 4749368"/>
              <a:gd name="connsiteY549" fmla="*/ 2337437 h 5838626"/>
              <a:gd name="connsiteX550" fmla="*/ 3368685 w 4749368"/>
              <a:gd name="connsiteY550" fmla="*/ 2352114 h 5838626"/>
              <a:gd name="connsiteX551" fmla="*/ 3205201 w 4749368"/>
              <a:gd name="connsiteY551" fmla="*/ 2379823 h 5838626"/>
              <a:gd name="connsiteX552" fmla="*/ 3061114 w 4749368"/>
              <a:gd name="connsiteY552" fmla="*/ 2446325 h 5838626"/>
              <a:gd name="connsiteX553" fmla="*/ 2897630 w 4749368"/>
              <a:gd name="connsiteY553" fmla="*/ 2537765 h 5838626"/>
              <a:gd name="connsiteX554" fmla="*/ 2922569 w 4749368"/>
              <a:gd name="connsiteY554" fmla="*/ 2626434 h 5838626"/>
              <a:gd name="connsiteX555" fmla="*/ 3002925 w 4749368"/>
              <a:gd name="connsiteY555" fmla="*/ 2776063 h 5838626"/>
              <a:gd name="connsiteX556" fmla="*/ 3036176 w 4749368"/>
              <a:gd name="connsiteY556" fmla="*/ 2856420 h 5838626"/>
              <a:gd name="connsiteX557" fmla="*/ 3038947 w 4749368"/>
              <a:gd name="connsiteY557" fmla="*/ 2906296 h 5838626"/>
              <a:gd name="connsiteX558" fmla="*/ 2986300 w 4749368"/>
              <a:gd name="connsiteY558" fmla="*/ 2931234 h 5838626"/>
              <a:gd name="connsiteX559" fmla="*/ 2911485 w 4749368"/>
              <a:gd name="connsiteY559" fmla="*/ 2906296 h 5838626"/>
              <a:gd name="connsiteX560" fmla="*/ 2800649 w 4749368"/>
              <a:gd name="connsiteY560" fmla="*/ 2745583 h 5838626"/>
              <a:gd name="connsiteX561" fmla="*/ 2714750 w 4749368"/>
              <a:gd name="connsiteY561" fmla="*/ 2587642 h 5838626"/>
              <a:gd name="connsiteX562" fmla="*/ 2675958 w 4749368"/>
              <a:gd name="connsiteY562" fmla="*/ 2501743 h 5838626"/>
              <a:gd name="connsiteX563" fmla="*/ 2662103 w 4749368"/>
              <a:gd name="connsiteY563" fmla="*/ 2390907 h 5838626"/>
              <a:gd name="connsiteX564" fmla="*/ 2703667 w 4749368"/>
              <a:gd name="connsiteY564" fmla="*/ 2335489 h 5838626"/>
              <a:gd name="connsiteX565" fmla="*/ 2720292 w 4749368"/>
              <a:gd name="connsiteY565" fmla="*/ 2282842 h 5838626"/>
              <a:gd name="connsiteX566" fmla="*/ 2800649 w 4749368"/>
              <a:gd name="connsiteY566" fmla="*/ 2332718 h 5838626"/>
              <a:gd name="connsiteX567" fmla="*/ 2833900 w 4749368"/>
              <a:gd name="connsiteY567" fmla="*/ 2363198 h 5838626"/>
              <a:gd name="connsiteX568" fmla="*/ 2847754 w 4749368"/>
              <a:gd name="connsiteY568" fmla="*/ 2415845 h 5838626"/>
              <a:gd name="connsiteX569" fmla="*/ 2872692 w 4749368"/>
              <a:gd name="connsiteY569" fmla="*/ 2451867 h 5838626"/>
              <a:gd name="connsiteX570" fmla="*/ 3033405 w 4749368"/>
              <a:gd name="connsiteY570" fmla="*/ 2371511 h 5838626"/>
              <a:gd name="connsiteX571" fmla="*/ 3188576 w 4749368"/>
              <a:gd name="connsiteY571" fmla="*/ 2313322 h 5838626"/>
              <a:gd name="connsiteX572" fmla="*/ 3249190 w 4749368"/>
              <a:gd name="connsiteY572" fmla="*/ 2297736 h 5838626"/>
              <a:gd name="connsiteX573" fmla="*/ 3283191 w 4749368"/>
              <a:gd name="connsiteY573" fmla="*/ 2289596 h 5838626"/>
              <a:gd name="connsiteX574" fmla="*/ 3266162 w 4749368"/>
              <a:gd name="connsiteY574" fmla="*/ 2282062 h 5838626"/>
              <a:gd name="connsiteX575" fmla="*/ 3263391 w 4749368"/>
              <a:gd name="connsiteY575" fmla="*/ 2240499 h 5838626"/>
              <a:gd name="connsiteX576" fmla="*/ 3177493 w 4749368"/>
              <a:gd name="connsiteY576" fmla="*/ 2237728 h 5838626"/>
              <a:gd name="connsiteX577" fmla="*/ 3033406 w 4749368"/>
              <a:gd name="connsiteY577" fmla="*/ 2268208 h 5838626"/>
              <a:gd name="connsiteX578" fmla="*/ 3000155 w 4749368"/>
              <a:gd name="connsiteY578" fmla="*/ 2257124 h 5838626"/>
              <a:gd name="connsiteX579" fmla="*/ 3033406 w 4749368"/>
              <a:gd name="connsiteY579" fmla="*/ 2196164 h 5838626"/>
              <a:gd name="connsiteX580" fmla="*/ 3166410 w 4749368"/>
              <a:gd name="connsiteY580" fmla="*/ 2179539 h 5838626"/>
              <a:gd name="connsiteX581" fmla="*/ 3219057 w 4749368"/>
              <a:gd name="connsiteY581" fmla="*/ 2168455 h 5838626"/>
              <a:gd name="connsiteX582" fmla="*/ 3260621 w 4749368"/>
              <a:gd name="connsiteY582" fmla="*/ 2137975 h 5838626"/>
              <a:gd name="connsiteX583" fmla="*/ 3274475 w 4749368"/>
              <a:gd name="connsiteY583" fmla="*/ 2038222 h 5838626"/>
              <a:gd name="connsiteX584" fmla="*/ 3299413 w 4749368"/>
              <a:gd name="connsiteY584" fmla="*/ 1991117 h 5838626"/>
              <a:gd name="connsiteX585" fmla="*/ 3346519 w 4749368"/>
              <a:gd name="connsiteY585" fmla="*/ 1919073 h 5838626"/>
              <a:gd name="connsiteX586" fmla="*/ 3338206 w 4749368"/>
              <a:gd name="connsiteY586" fmla="*/ 1802695 h 5838626"/>
              <a:gd name="connsiteX587" fmla="*/ 3352061 w 4749368"/>
              <a:gd name="connsiteY587" fmla="*/ 1650295 h 5838626"/>
              <a:gd name="connsiteX588" fmla="*/ 3349485 w 4749368"/>
              <a:gd name="connsiteY588" fmla="*/ 1617109 h 5838626"/>
              <a:gd name="connsiteX589" fmla="*/ 3347837 w 4749368"/>
              <a:gd name="connsiteY589" fmla="*/ 1608652 h 5838626"/>
              <a:gd name="connsiteX590" fmla="*/ 3342816 w 4749368"/>
              <a:gd name="connsiteY590" fmla="*/ 1604001 h 5838626"/>
              <a:gd name="connsiteX591" fmla="*/ 3337274 w 4749368"/>
              <a:gd name="connsiteY591" fmla="*/ 1440518 h 5838626"/>
              <a:gd name="connsiteX592" fmla="*/ 3370525 w 4749368"/>
              <a:gd name="connsiteY592" fmla="*/ 1307514 h 5838626"/>
              <a:gd name="connsiteX593" fmla="*/ 3340045 w 4749368"/>
              <a:gd name="connsiteY593" fmla="*/ 1174510 h 5838626"/>
              <a:gd name="connsiteX594" fmla="*/ 3331732 w 4749368"/>
              <a:gd name="connsiteY594" fmla="*/ 1096925 h 5838626"/>
              <a:gd name="connsiteX595" fmla="*/ 3193187 w 4749368"/>
              <a:gd name="connsiteY595" fmla="*/ 1094154 h 5838626"/>
              <a:gd name="connsiteX596" fmla="*/ 2918867 w 4749368"/>
              <a:gd name="connsiteY596" fmla="*/ 1130176 h 5838626"/>
              <a:gd name="connsiteX597" fmla="*/ 2780321 w 4749368"/>
              <a:gd name="connsiteY597" fmla="*/ 1016569 h 5838626"/>
              <a:gd name="connsiteX598" fmla="*/ 2752612 w 4749368"/>
              <a:gd name="connsiteY598" fmla="*/ 961150 h 5838626"/>
              <a:gd name="connsiteX599" fmla="*/ 2760925 w 4749368"/>
              <a:gd name="connsiteY599" fmla="*/ 902961 h 5838626"/>
              <a:gd name="connsiteX600" fmla="*/ 2816343 w 4749368"/>
              <a:gd name="connsiteY600" fmla="*/ 905732 h 5838626"/>
              <a:gd name="connsiteX601" fmla="*/ 2860678 w 4749368"/>
              <a:gd name="connsiteY601" fmla="*/ 944525 h 5838626"/>
              <a:gd name="connsiteX602" fmla="*/ 2927179 w 4749368"/>
              <a:gd name="connsiteY602" fmla="*/ 952838 h 5838626"/>
              <a:gd name="connsiteX603" fmla="*/ 3010307 w 4749368"/>
              <a:gd name="connsiteY603" fmla="*/ 911274 h 5838626"/>
              <a:gd name="connsiteX604" fmla="*/ 3079579 w 4749368"/>
              <a:gd name="connsiteY604" fmla="*/ 905732 h 5838626"/>
              <a:gd name="connsiteX605" fmla="*/ 3171019 w 4749368"/>
              <a:gd name="connsiteY605" fmla="*/ 861398 h 5838626"/>
              <a:gd name="connsiteX606" fmla="*/ 3295710 w 4749368"/>
              <a:gd name="connsiteY606" fmla="*/ 817063 h 5838626"/>
              <a:gd name="connsiteX607" fmla="*/ 3378838 w 4749368"/>
              <a:gd name="connsiteY607" fmla="*/ 720081 h 5838626"/>
              <a:gd name="connsiteX608" fmla="*/ 3389189 w 4749368"/>
              <a:gd name="connsiteY608" fmla="*/ 710831 h 5838626"/>
              <a:gd name="connsiteX609" fmla="*/ 3385311 w 4749368"/>
              <a:gd name="connsiteY609" fmla="*/ 708186 h 5838626"/>
              <a:gd name="connsiteX610" fmla="*/ 3365915 w 4749368"/>
              <a:gd name="connsiteY610" fmla="*/ 575182 h 5838626"/>
              <a:gd name="connsiteX611" fmla="*/ 3332664 w 4749368"/>
              <a:gd name="connsiteY611" fmla="*/ 456033 h 5838626"/>
              <a:gd name="connsiteX612" fmla="*/ 3230141 w 4749368"/>
              <a:gd name="connsiteY612" fmla="*/ 267611 h 5838626"/>
              <a:gd name="connsiteX613" fmla="*/ 3144242 w 4749368"/>
              <a:gd name="connsiteY613" fmla="*/ 131837 h 5838626"/>
              <a:gd name="connsiteX614" fmla="*/ 3105450 w 4749368"/>
              <a:gd name="connsiteY614" fmla="*/ 48710 h 5838626"/>
              <a:gd name="connsiteX615" fmla="*/ 3216286 w 4749368"/>
              <a:gd name="connsiteY615" fmla="*/ 23771 h 5838626"/>
              <a:gd name="connsiteX616" fmla="*/ 3354831 w 4749368"/>
              <a:gd name="connsiteY616" fmla="*/ 18230 h 5838626"/>
              <a:gd name="connsiteX617" fmla="*/ 3448025 w 4749368"/>
              <a:gd name="connsiteY617" fmla="*/ 565 h 583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</a:cxnLst>
            <a:rect l="l" t="t" r="r" b="b"/>
            <a:pathLst>
              <a:path w="4749368" h="5838626">
                <a:moveTo>
                  <a:pt x="2026832" y="3343699"/>
                </a:moveTo>
                <a:cubicBezTo>
                  <a:pt x="2011225" y="3344158"/>
                  <a:pt x="2005601" y="3350126"/>
                  <a:pt x="1981301" y="3359278"/>
                </a:cubicBezTo>
                <a:lnTo>
                  <a:pt x="1973289" y="3361847"/>
                </a:lnTo>
                <a:lnTo>
                  <a:pt x="1971747" y="3369405"/>
                </a:lnTo>
                <a:cubicBezTo>
                  <a:pt x="1968075" y="3402456"/>
                  <a:pt x="1981540" y="3408577"/>
                  <a:pt x="1982764" y="3428162"/>
                </a:cubicBezTo>
                <a:cubicBezTo>
                  <a:pt x="1983988" y="3447747"/>
                  <a:pt x="1984600" y="3458764"/>
                  <a:pt x="1979092" y="3486918"/>
                </a:cubicBezTo>
                <a:cubicBezTo>
                  <a:pt x="1973584" y="3515072"/>
                  <a:pt x="1945429" y="3561588"/>
                  <a:pt x="1949713" y="3597087"/>
                </a:cubicBezTo>
                <a:cubicBezTo>
                  <a:pt x="1952926" y="3623711"/>
                  <a:pt x="1974731" y="3626236"/>
                  <a:pt x="1991113" y="3657336"/>
                </a:cubicBezTo>
                <a:lnTo>
                  <a:pt x="1992504" y="3661663"/>
                </a:lnTo>
                <a:lnTo>
                  <a:pt x="2008470" y="3626465"/>
                </a:lnTo>
                <a:cubicBezTo>
                  <a:pt x="2034788" y="3575665"/>
                  <a:pt x="2088037" y="3502832"/>
                  <a:pt x="2103950" y="3464885"/>
                </a:cubicBezTo>
                <a:cubicBezTo>
                  <a:pt x="2119863" y="3426938"/>
                  <a:pt x="2108846" y="3415309"/>
                  <a:pt x="2103950" y="3398784"/>
                </a:cubicBezTo>
                <a:cubicBezTo>
                  <a:pt x="2099054" y="3382259"/>
                  <a:pt x="2087424" y="3374914"/>
                  <a:pt x="2074571" y="3365733"/>
                </a:cubicBezTo>
                <a:cubicBezTo>
                  <a:pt x="2061718" y="3356552"/>
                  <a:pt x="2047642" y="3343087"/>
                  <a:pt x="2026832" y="3343699"/>
                </a:cubicBezTo>
                <a:close/>
                <a:moveTo>
                  <a:pt x="3836449" y="3027696"/>
                </a:moveTo>
                <a:cubicBezTo>
                  <a:pt x="3856365" y="3026714"/>
                  <a:pt x="3877378" y="3028215"/>
                  <a:pt x="3895158" y="3033757"/>
                </a:cubicBezTo>
                <a:cubicBezTo>
                  <a:pt x="3930718" y="3044841"/>
                  <a:pt x="3960736" y="3078554"/>
                  <a:pt x="3997681" y="3103030"/>
                </a:cubicBezTo>
                <a:cubicBezTo>
                  <a:pt x="4034626" y="3127506"/>
                  <a:pt x="4093739" y="3157986"/>
                  <a:pt x="4116830" y="3180615"/>
                </a:cubicBezTo>
                <a:cubicBezTo>
                  <a:pt x="4139921" y="3203244"/>
                  <a:pt x="4144540" y="3218946"/>
                  <a:pt x="4136227" y="3238804"/>
                </a:cubicBezTo>
                <a:cubicBezTo>
                  <a:pt x="4127914" y="3258662"/>
                  <a:pt x="4084041" y="3278520"/>
                  <a:pt x="4066954" y="3299764"/>
                </a:cubicBezTo>
                <a:cubicBezTo>
                  <a:pt x="4049867" y="3321008"/>
                  <a:pt x="4037398" y="3350564"/>
                  <a:pt x="4033703" y="3366266"/>
                </a:cubicBezTo>
                <a:cubicBezTo>
                  <a:pt x="4030009" y="3381968"/>
                  <a:pt x="4033703" y="3388895"/>
                  <a:pt x="4044787" y="3393975"/>
                </a:cubicBezTo>
                <a:cubicBezTo>
                  <a:pt x="4055871" y="3399055"/>
                  <a:pt x="4084965" y="3402288"/>
                  <a:pt x="4100205" y="3396746"/>
                </a:cubicBezTo>
                <a:cubicBezTo>
                  <a:pt x="4115445" y="3391204"/>
                  <a:pt x="4120063" y="3372270"/>
                  <a:pt x="4136227" y="3360724"/>
                </a:cubicBezTo>
                <a:cubicBezTo>
                  <a:pt x="4152391" y="3349178"/>
                  <a:pt x="4177791" y="3333938"/>
                  <a:pt x="4197187" y="3327473"/>
                </a:cubicBezTo>
                <a:cubicBezTo>
                  <a:pt x="4216583" y="3321008"/>
                  <a:pt x="4229052" y="3315005"/>
                  <a:pt x="4252605" y="3321932"/>
                </a:cubicBezTo>
                <a:cubicBezTo>
                  <a:pt x="4276158" y="3328859"/>
                  <a:pt x="4318645" y="3350564"/>
                  <a:pt x="4338503" y="3369037"/>
                </a:cubicBezTo>
                <a:cubicBezTo>
                  <a:pt x="4358361" y="3387510"/>
                  <a:pt x="4377296" y="3411524"/>
                  <a:pt x="4371754" y="3432768"/>
                </a:cubicBezTo>
                <a:cubicBezTo>
                  <a:pt x="4366212" y="3454012"/>
                  <a:pt x="4336194" y="3475717"/>
                  <a:pt x="4305252" y="3496499"/>
                </a:cubicBezTo>
                <a:cubicBezTo>
                  <a:pt x="4274310" y="3517281"/>
                  <a:pt x="4225357" y="3535754"/>
                  <a:pt x="4186103" y="3557459"/>
                </a:cubicBezTo>
                <a:cubicBezTo>
                  <a:pt x="4146849" y="3579164"/>
                  <a:pt x="4102052" y="3602717"/>
                  <a:pt x="4069725" y="3626732"/>
                </a:cubicBezTo>
                <a:cubicBezTo>
                  <a:pt x="4037398" y="3650746"/>
                  <a:pt x="4005533" y="3678917"/>
                  <a:pt x="3992140" y="3701546"/>
                </a:cubicBezTo>
                <a:cubicBezTo>
                  <a:pt x="3978747" y="3724175"/>
                  <a:pt x="3981518" y="3745881"/>
                  <a:pt x="3989369" y="3762506"/>
                </a:cubicBezTo>
                <a:cubicBezTo>
                  <a:pt x="3997220" y="3779131"/>
                  <a:pt x="4016616" y="3793910"/>
                  <a:pt x="4039245" y="3801299"/>
                </a:cubicBezTo>
                <a:cubicBezTo>
                  <a:pt x="4061874" y="3808688"/>
                  <a:pt x="4088659" y="3811459"/>
                  <a:pt x="4125143" y="3806841"/>
                </a:cubicBezTo>
                <a:cubicBezTo>
                  <a:pt x="4161627" y="3802223"/>
                  <a:pt x="4219354" y="3780979"/>
                  <a:pt x="4258147" y="3773590"/>
                </a:cubicBezTo>
                <a:cubicBezTo>
                  <a:pt x="4296940" y="3766201"/>
                  <a:pt x="4333886" y="3768510"/>
                  <a:pt x="4357900" y="3762506"/>
                </a:cubicBezTo>
                <a:cubicBezTo>
                  <a:pt x="4381914" y="3756502"/>
                  <a:pt x="4380991" y="3740339"/>
                  <a:pt x="4402234" y="3737568"/>
                </a:cubicBezTo>
                <a:cubicBezTo>
                  <a:pt x="4423477" y="3734797"/>
                  <a:pt x="4455343" y="3750961"/>
                  <a:pt x="4485361" y="3745881"/>
                </a:cubicBezTo>
                <a:cubicBezTo>
                  <a:pt x="4515379" y="3740801"/>
                  <a:pt x="4553248" y="3705241"/>
                  <a:pt x="4582343" y="3707088"/>
                </a:cubicBezTo>
                <a:cubicBezTo>
                  <a:pt x="4611438" y="3708935"/>
                  <a:pt x="4633605" y="3730640"/>
                  <a:pt x="4659929" y="3756964"/>
                </a:cubicBezTo>
                <a:cubicBezTo>
                  <a:pt x="4686253" y="3783288"/>
                  <a:pt x="4740285" y="3838706"/>
                  <a:pt x="4740285" y="3865030"/>
                </a:cubicBezTo>
                <a:cubicBezTo>
                  <a:pt x="4740285" y="3891354"/>
                  <a:pt x="4697798" y="3904746"/>
                  <a:pt x="4659929" y="3914906"/>
                </a:cubicBezTo>
                <a:cubicBezTo>
                  <a:pt x="4622060" y="3925066"/>
                  <a:pt x="4573106" y="3925990"/>
                  <a:pt x="4513070" y="3925990"/>
                </a:cubicBezTo>
                <a:cubicBezTo>
                  <a:pt x="4453034" y="3925990"/>
                  <a:pt x="4348663" y="3914444"/>
                  <a:pt x="4299710" y="3914906"/>
                </a:cubicBezTo>
                <a:cubicBezTo>
                  <a:pt x="4250757" y="3915368"/>
                  <a:pt x="4219354" y="3928761"/>
                  <a:pt x="4219354" y="3928761"/>
                </a:cubicBezTo>
                <a:cubicBezTo>
                  <a:pt x="4190721" y="3933841"/>
                  <a:pt x="4159318" y="3934764"/>
                  <a:pt x="4127914" y="3945386"/>
                </a:cubicBezTo>
                <a:cubicBezTo>
                  <a:pt x="4096510" y="3956008"/>
                  <a:pt x="4051714" y="3973557"/>
                  <a:pt x="4030932" y="3992492"/>
                </a:cubicBezTo>
                <a:cubicBezTo>
                  <a:pt x="4010150" y="4011427"/>
                  <a:pt x="4012921" y="4022971"/>
                  <a:pt x="4003223" y="4058993"/>
                </a:cubicBezTo>
                <a:cubicBezTo>
                  <a:pt x="3993525" y="4095015"/>
                  <a:pt x="3970896" y="4177680"/>
                  <a:pt x="3972743" y="4208622"/>
                </a:cubicBezTo>
                <a:cubicBezTo>
                  <a:pt x="3974590" y="4239564"/>
                  <a:pt x="3999991" y="4241411"/>
                  <a:pt x="4014307" y="4244644"/>
                </a:cubicBezTo>
                <a:cubicBezTo>
                  <a:pt x="4028623" y="4247877"/>
                  <a:pt x="4053099" y="4243259"/>
                  <a:pt x="4058641" y="4228019"/>
                </a:cubicBezTo>
                <a:cubicBezTo>
                  <a:pt x="4064183" y="4212779"/>
                  <a:pt x="4047096" y="4177218"/>
                  <a:pt x="4047558" y="4153204"/>
                </a:cubicBezTo>
                <a:cubicBezTo>
                  <a:pt x="4048020" y="4129190"/>
                  <a:pt x="4053561" y="4098248"/>
                  <a:pt x="4061412" y="4083932"/>
                </a:cubicBezTo>
                <a:cubicBezTo>
                  <a:pt x="4069263" y="4069616"/>
                  <a:pt x="4087736" y="4077004"/>
                  <a:pt x="4094663" y="4067306"/>
                </a:cubicBezTo>
                <a:cubicBezTo>
                  <a:pt x="4101590" y="4057608"/>
                  <a:pt x="4087274" y="4034055"/>
                  <a:pt x="4102976" y="4025742"/>
                </a:cubicBezTo>
                <a:cubicBezTo>
                  <a:pt x="4118678" y="4017429"/>
                  <a:pt x="4158856" y="4021125"/>
                  <a:pt x="4188874" y="4017430"/>
                </a:cubicBezTo>
                <a:cubicBezTo>
                  <a:pt x="4218892" y="4013735"/>
                  <a:pt x="4261841" y="3996186"/>
                  <a:pt x="4283085" y="4003575"/>
                </a:cubicBezTo>
                <a:cubicBezTo>
                  <a:pt x="4304329" y="4010964"/>
                  <a:pt x="4309871" y="4043753"/>
                  <a:pt x="4316336" y="4061764"/>
                </a:cubicBezTo>
                <a:cubicBezTo>
                  <a:pt x="4322801" y="4079775"/>
                  <a:pt x="4314951" y="4094554"/>
                  <a:pt x="4321878" y="4111641"/>
                </a:cubicBezTo>
                <a:cubicBezTo>
                  <a:pt x="4328805" y="4128728"/>
                  <a:pt x="4353282" y="4141197"/>
                  <a:pt x="4357900" y="4164288"/>
                </a:cubicBezTo>
                <a:cubicBezTo>
                  <a:pt x="4362518" y="4187379"/>
                  <a:pt x="4369445" y="4223401"/>
                  <a:pt x="4349587" y="4250186"/>
                </a:cubicBezTo>
                <a:cubicBezTo>
                  <a:pt x="4329729" y="4276971"/>
                  <a:pt x="4277081" y="4292212"/>
                  <a:pt x="4238750" y="4325001"/>
                </a:cubicBezTo>
                <a:cubicBezTo>
                  <a:pt x="4200419" y="4357790"/>
                  <a:pt x="4161626" y="4395659"/>
                  <a:pt x="4119601" y="4446921"/>
                </a:cubicBezTo>
                <a:cubicBezTo>
                  <a:pt x="4077576" y="4498183"/>
                  <a:pt x="4029547" y="4574844"/>
                  <a:pt x="3986598" y="4632571"/>
                </a:cubicBezTo>
                <a:cubicBezTo>
                  <a:pt x="3943649" y="4690298"/>
                  <a:pt x="3906242" y="4754030"/>
                  <a:pt x="3861907" y="4793284"/>
                </a:cubicBezTo>
                <a:lnTo>
                  <a:pt x="3856313" y="4797324"/>
                </a:lnTo>
                <a:lnTo>
                  <a:pt x="3834025" y="4829220"/>
                </a:lnTo>
                <a:cubicBezTo>
                  <a:pt x="3804758" y="4869225"/>
                  <a:pt x="3765619" y="4918322"/>
                  <a:pt x="3739987" y="4948455"/>
                </a:cubicBezTo>
                <a:cubicBezTo>
                  <a:pt x="3705812" y="4988633"/>
                  <a:pt x="3691496" y="4995099"/>
                  <a:pt x="3654089" y="5034353"/>
                </a:cubicBezTo>
                <a:cubicBezTo>
                  <a:pt x="3616682" y="5073607"/>
                  <a:pt x="3558492" y="5147498"/>
                  <a:pt x="3515543" y="5183982"/>
                </a:cubicBezTo>
                <a:cubicBezTo>
                  <a:pt x="3472594" y="5220466"/>
                  <a:pt x="3441190" y="5225546"/>
                  <a:pt x="3396394" y="5253255"/>
                </a:cubicBezTo>
                <a:cubicBezTo>
                  <a:pt x="3351598" y="5280964"/>
                  <a:pt x="3288790" y="5323913"/>
                  <a:pt x="3246765" y="5350237"/>
                </a:cubicBezTo>
                <a:cubicBezTo>
                  <a:pt x="3204740" y="5376561"/>
                  <a:pt x="3183957" y="5393186"/>
                  <a:pt x="3144241" y="5411197"/>
                </a:cubicBezTo>
                <a:cubicBezTo>
                  <a:pt x="3104525" y="5429208"/>
                  <a:pt x="3047260" y="5442138"/>
                  <a:pt x="3008467" y="5458302"/>
                </a:cubicBezTo>
                <a:cubicBezTo>
                  <a:pt x="2969674" y="5474466"/>
                  <a:pt x="2943350" y="5502175"/>
                  <a:pt x="2911485" y="5508179"/>
                </a:cubicBezTo>
                <a:cubicBezTo>
                  <a:pt x="2879619" y="5514183"/>
                  <a:pt x="2827896" y="5506793"/>
                  <a:pt x="2817274" y="5494324"/>
                </a:cubicBezTo>
                <a:cubicBezTo>
                  <a:pt x="2806652" y="5481855"/>
                  <a:pt x="2826510" y="5451837"/>
                  <a:pt x="2847754" y="5433364"/>
                </a:cubicBezTo>
                <a:cubicBezTo>
                  <a:pt x="2868998" y="5414891"/>
                  <a:pt x="2911485" y="5409350"/>
                  <a:pt x="2944736" y="5383488"/>
                </a:cubicBezTo>
                <a:cubicBezTo>
                  <a:pt x="2977987" y="5357626"/>
                  <a:pt x="3014933" y="5305440"/>
                  <a:pt x="3047260" y="5278193"/>
                </a:cubicBezTo>
                <a:cubicBezTo>
                  <a:pt x="3079587" y="5250946"/>
                  <a:pt x="3138700" y="5220004"/>
                  <a:pt x="3138700" y="5220004"/>
                </a:cubicBezTo>
                <a:cubicBezTo>
                  <a:pt x="3172874" y="5197837"/>
                  <a:pt x="3218594" y="5165972"/>
                  <a:pt x="3252307" y="5145190"/>
                </a:cubicBezTo>
                <a:cubicBezTo>
                  <a:pt x="3286020" y="5124408"/>
                  <a:pt x="3311420" y="5121637"/>
                  <a:pt x="3340976" y="5095313"/>
                </a:cubicBezTo>
                <a:cubicBezTo>
                  <a:pt x="3370532" y="5068989"/>
                  <a:pt x="3397780" y="5014495"/>
                  <a:pt x="3429645" y="4987248"/>
                </a:cubicBezTo>
                <a:cubicBezTo>
                  <a:pt x="3461510" y="4960001"/>
                  <a:pt x="3510926" y="4951226"/>
                  <a:pt x="3532169" y="4931830"/>
                </a:cubicBezTo>
                <a:cubicBezTo>
                  <a:pt x="3553412" y="4912434"/>
                  <a:pt x="3544638" y="4890728"/>
                  <a:pt x="3557107" y="4870870"/>
                </a:cubicBezTo>
                <a:cubicBezTo>
                  <a:pt x="3569576" y="4851012"/>
                  <a:pt x="3588511" y="4836696"/>
                  <a:pt x="3606983" y="4812681"/>
                </a:cubicBezTo>
                <a:cubicBezTo>
                  <a:pt x="3625456" y="4788666"/>
                  <a:pt x="3650855" y="4757262"/>
                  <a:pt x="3667942" y="4726782"/>
                </a:cubicBezTo>
                <a:lnTo>
                  <a:pt x="3673448" y="4708475"/>
                </a:lnTo>
                <a:cubicBezTo>
                  <a:pt x="3673439" y="4702751"/>
                  <a:pt x="3673429" y="4697026"/>
                  <a:pt x="3673420" y="4691302"/>
                </a:cubicBezTo>
                <a:cubicBezTo>
                  <a:pt x="3676083" y="4646686"/>
                  <a:pt x="3684915" y="4594471"/>
                  <a:pt x="3681798" y="4563299"/>
                </a:cubicBezTo>
                <a:cubicBezTo>
                  <a:pt x="3677642" y="4521736"/>
                  <a:pt x="3669791" y="4496797"/>
                  <a:pt x="3648547" y="4482942"/>
                </a:cubicBezTo>
                <a:cubicBezTo>
                  <a:pt x="3627303" y="4469088"/>
                  <a:pt x="3591281" y="4471397"/>
                  <a:pt x="3554336" y="4480172"/>
                </a:cubicBezTo>
                <a:cubicBezTo>
                  <a:pt x="3517391" y="4488947"/>
                  <a:pt x="3465205" y="4524968"/>
                  <a:pt x="3426874" y="4535590"/>
                </a:cubicBezTo>
                <a:cubicBezTo>
                  <a:pt x="3388543" y="4546212"/>
                  <a:pt x="3352059" y="4536975"/>
                  <a:pt x="3324350" y="4543902"/>
                </a:cubicBezTo>
                <a:cubicBezTo>
                  <a:pt x="3296641" y="4550829"/>
                  <a:pt x="3260620" y="4577153"/>
                  <a:pt x="3260620" y="4577153"/>
                </a:cubicBezTo>
                <a:cubicBezTo>
                  <a:pt x="3235682" y="4590084"/>
                  <a:pt x="3201968" y="4624259"/>
                  <a:pt x="3174721" y="4621488"/>
                </a:cubicBezTo>
                <a:cubicBezTo>
                  <a:pt x="3147474" y="4618717"/>
                  <a:pt x="3104063" y="4576692"/>
                  <a:pt x="3097136" y="4560528"/>
                </a:cubicBezTo>
                <a:cubicBezTo>
                  <a:pt x="3090209" y="4544364"/>
                  <a:pt x="3110991" y="4540208"/>
                  <a:pt x="3133158" y="4524506"/>
                </a:cubicBezTo>
                <a:cubicBezTo>
                  <a:pt x="3155325" y="4508804"/>
                  <a:pt x="3198737" y="4481095"/>
                  <a:pt x="3230140" y="4466317"/>
                </a:cubicBezTo>
                <a:cubicBezTo>
                  <a:pt x="3261543" y="4451539"/>
                  <a:pt x="3294795" y="4448768"/>
                  <a:pt x="3321580" y="4435837"/>
                </a:cubicBezTo>
                <a:cubicBezTo>
                  <a:pt x="3348365" y="4422906"/>
                  <a:pt x="3368685" y="4400739"/>
                  <a:pt x="3390852" y="4388732"/>
                </a:cubicBezTo>
                <a:cubicBezTo>
                  <a:pt x="3413019" y="4376725"/>
                  <a:pt x="3432878" y="4375800"/>
                  <a:pt x="3454583" y="4363793"/>
                </a:cubicBezTo>
                <a:cubicBezTo>
                  <a:pt x="3476288" y="4351786"/>
                  <a:pt x="3499380" y="4323153"/>
                  <a:pt x="3521085" y="4316688"/>
                </a:cubicBezTo>
                <a:cubicBezTo>
                  <a:pt x="3542790" y="4310223"/>
                  <a:pt x="3563111" y="4314841"/>
                  <a:pt x="3584816" y="4325001"/>
                </a:cubicBezTo>
                <a:cubicBezTo>
                  <a:pt x="3606521" y="4335161"/>
                  <a:pt x="3635154" y="4363332"/>
                  <a:pt x="3651318" y="4377648"/>
                </a:cubicBezTo>
                <a:cubicBezTo>
                  <a:pt x="3667482" y="4391964"/>
                  <a:pt x="3668867" y="4404895"/>
                  <a:pt x="3681798" y="4410899"/>
                </a:cubicBezTo>
                <a:cubicBezTo>
                  <a:pt x="3694729" y="4416903"/>
                  <a:pt x="3724285" y="4422906"/>
                  <a:pt x="3728903" y="4413670"/>
                </a:cubicBezTo>
                <a:cubicBezTo>
                  <a:pt x="3733521" y="4404434"/>
                  <a:pt x="3713201" y="4373954"/>
                  <a:pt x="3709507" y="4355481"/>
                </a:cubicBezTo>
                <a:cubicBezTo>
                  <a:pt x="3705813" y="4337008"/>
                  <a:pt x="3709969" y="4320844"/>
                  <a:pt x="3706736" y="4302833"/>
                </a:cubicBezTo>
                <a:cubicBezTo>
                  <a:pt x="3703503" y="4284822"/>
                  <a:pt x="3690573" y="4266810"/>
                  <a:pt x="3690111" y="4247414"/>
                </a:cubicBezTo>
                <a:cubicBezTo>
                  <a:pt x="3689649" y="4228018"/>
                  <a:pt x="3703043" y="4206313"/>
                  <a:pt x="3703966" y="4186455"/>
                </a:cubicBezTo>
                <a:cubicBezTo>
                  <a:pt x="3704889" y="4166597"/>
                  <a:pt x="3706736" y="4140735"/>
                  <a:pt x="3695652" y="4128266"/>
                </a:cubicBezTo>
                <a:cubicBezTo>
                  <a:pt x="3684568" y="4115797"/>
                  <a:pt x="3658707" y="4113026"/>
                  <a:pt x="3637463" y="4111641"/>
                </a:cubicBezTo>
                <a:cubicBezTo>
                  <a:pt x="3616219" y="4110256"/>
                  <a:pt x="3605135" y="4117644"/>
                  <a:pt x="3568190" y="4119953"/>
                </a:cubicBezTo>
                <a:cubicBezTo>
                  <a:pt x="3531245" y="4122262"/>
                  <a:pt x="3462433" y="4113488"/>
                  <a:pt x="3415790" y="4125495"/>
                </a:cubicBezTo>
                <a:cubicBezTo>
                  <a:pt x="3369147" y="4137502"/>
                  <a:pt x="3326198" y="4173986"/>
                  <a:pt x="3288329" y="4191997"/>
                </a:cubicBezTo>
                <a:cubicBezTo>
                  <a:pt x="3250460" y="4210008"/>
                  <a:pt x="3224598" y="4216474"/>
                  <a:pt x="3188576" y="4233561"/>
                </a:cubicBezTo>
                <a:cubicBezTo>
                  <a:pt x="3152554" y="4250648"/>
                  <a:pt x="3107758" y="4275587"/>
                  <a:pt x="3072198" y="4294521"/>
                </a:cubicBezTo>
                <a:cubicBezTo>
                  <a:pt x="3036638" y="4313455"/>
                  <a:pt x="3003849" y="4333313"/>
                  <a:pt x="2975216" y="4347168"/>
                </a:cubicBezTo>
                <a:cubicBezTo>
                  <a:pt x="2946583" y="4361022"/>
                  <a:pt x="2917950" y="4370259"/>
                  <a:pt x="2900401" y="4377648"/>
                </a:cubicBezTo>
                <a:cubicBezTo>
                  <a:pt x="2882852" y="4385037"/>
                  <a:pt x="2878695" y="4382728"/>
                  <a:pt x="2869921" y="4391502"/>
                </a:cubicBezTo>
                <a:cubicBezTo>
                  <a:pt x="2861147" y="4400276"/>
                  <a:pt x="2859761" y="4424291"/>
                  <a:pt x="2847754" y="4430295"/>
                </a:cubicBezTo>
                <a:cubicBezTo>
                  <a:pt x="2835747" y="4436299"/>
                  <a:pt x="2795568" y="4420597"/>
                  <a:pt x="2775710" y="4410899"/>
                </a:cubicBezTo>
                <a:cubicBezTo>
                  <a:pt x="2755852" y="4401201"/>
                  <a:pt x="2748925" y="4389655"/>
                  <a:pt x="2728605" y="4372106"/>
                </a:cubicBezTo>
                <a:cubicBezTo>
                  <a:pt x="2708285" y="4354557"/>
                  <a:pt x="2664874" y="4329157"/>
                  <a:pt x="2653790" y="4305604"/>
                </a:cubicBezTo>
                <a:cubicBezTo>
                  <a:pt x="2642706" y="4282051"/>
                  <a:pt x="2652866" y="4249724"/>
                  <a:pt x="2662103" y="4230790"/>
                </a:cubicBezTo>
                <a:cubicBezTo>
                  <a:pt x="2671339" y="4211855"/>
                  <a:pt x="2675496" y="4200310"/>
                  <a:pt x="2709209" y="4191997"/>
                </a:cubicBezTo>
                <a:cubicBezTo>
                  <a:pt x="2742922" y="4183684"/>
                  <a:pt x="2830667" y="4182760"/>
                  <a:pt x="2864380" y="4180913"/>
                </a:cubicBezTo>
                <a:cubicBezTo>
                  <a:pt x="2898093" y="4179066"/>
                  <a:pt x="2898554" y="4184146"/>
                  <a:pt x="2911485" y="4180913"/>
                </a:cubicBezTo>
                <a:cubicBezTo>
                  <a:pt x="2924416" y="4177680"/>
                  <a:pt x="2924878" y="4167982"/>
                  <a:pt x="2941965" y="4161517"/>
                </a:cubicBezTo>
                <a:cubicBezTo>
                  <a:pt x="2959052" y="4155052"/>
                  <a:pt x="3002002" y="4149048"/>
                  <a:pt x="3014009" y="4142121"/>
                </a:cubicBezTo>
                <a:cubicBezTo>
                  <a:pt x="3026016" y="4135194"/>
                  <a:pt x="3010776" y="4133346"/>
                  <a:pt x="3014009" y="4119953"/>
                </a:cubicBezTo>
                <a:cubicBezTo>
                  <a:pt x="3017242" y="4106560"/>
                  <a:pt x="3025554" y="4076080"/>
                  <a:pt x="3033405" y="4061764"/>
                </a:cubicBezTo>
                <a:cubicBezTo>
                  <a:pt x="3041256" y="4047448"/>
                  <a:pt x="3044950" y="4039597"/>
                  <a:pt x="3061114" y="4034055"/>
                </a:cubicBezTo>
                <a:cubicBezTo>
                  <a:pt x="3077278" y="4028513"/>
                  <a:pt x="3130387" y="4028513"/>
                  <a:pt x="3130387" y="4028513"/>
                </a:cubicBezTo>
                <a:cubicBezTo>
                  <a:pt x="3147936" y="4027128"/>
                  <a:pt x="3153016" y="4031745"/>
                  <a:pt x="3166409" y="4025742"/>
                </a:cubicBezTo>
                <a:cubicBezTo>
                  <a:pt x="3179802" y="4019739"/>
                  <a:pt x="3193194" y="3999881"/>
                  <a:pt x="3210743" y="3992492"/>
                </a:cubicBezTo>
                <a:cubicBezTo>
                  <a:pt x="3228292" y="3985103"/>
                  <a:pt x="3254616" y="3990644"/>
                  <a:pt x="3271703" y="3981408"/>
                </a:cubicBezTo>
                <a:cubicBezTo>
                  <a:pt x="3288790" y="3972172"/>
                  <a:pt x="3313267" y="3937073"/>
                  <a:pt x="3313267" y="3937073"/>
                </a:cubicBezTo>
                <a:cubicBezTo>
                  <a:pt x="3326198" y="3923218"/>
                  <a:pt x="3340053" y="3912597"/>
                  <a:pt x="3349289" y="3898281"/>
                </a:cubicBezTo>
                <a:cubicBezTo>
                  <a:pt x="3358525" y="3883965"/>
                  <a:pt x="3369609" y="3869186"/>
                  <a:pt x="3368685" y="3851175"/>
                </a:cubicBezTo>
                <a:cubicBezTo>
                  <a:pt x="3367761" y="3833164"/>
                  <a:pt x="3346980" y="3818386"/>
                  <a:pt x="3343747" y="3790215"/>
                </a:cubicBezTo>
                <a:cubicBezTo>
                  <a:pt x="3340514" y="3762044"/>
                  <a:pt x="3349289" y="3708935"/>
                  <a:pt x="3349289" y="3682150"/>
                </a:cubicBezTo>
                <a:cubicBezTo>
                  <a:pt x="3349289" y="3655365"/>
                  <a:pt x="3348365" y="3643357"/>
                  <a:pt x="3343747" y="3629502"/>
                </a:cubicBezTo>
                <a:cubicBezTo>
                  <a:pt x="3339129" y="3615647"/>
                  <a:pt x="3329893" y="3614262"/>
                  <a:pt x="3321580" y="3599022"/>
                </a:cubicBezTo>
                <a:cubicBezTo>
                  <a:pt x="3313267" y="3583782"/>
                  <a:pt x="3294794" y="3550069"/>
                  <a:pt x="3293870" y="3538062"/>
                </a:cubicBezTo>
                <a:cubicBezTo>
                  <a:pt x="3292946" y="3526055"/>
                  <a:pt x="3302645" y="3529288"/>
                  <a:pt x="3316038" y="3526979"/>
                </a:cubicBezTo>
                <a:cubicBezTo>
                  <a:pt x="3329431" y="3524670"/>
                  <a:pt x="3359911" y="3530673"/>
                  <a:pt x="3374227" y="3524208"/>
                </a:cubicBezTo>
                <a:cubicBezTo>
                  <a:pt x="3388543" y="3517742"/>
                  <a:pt x="3389467" y="3495113"/>
                  <a:pt x="3401936" y="3488186"/>
                </a:cubicBezTo>
                <a:cubicBezTo>
                  <a:pt x="3414405" y="3481259"/>
                  <a:pt x="3428721" y="3477564"/>
                  <a:pt x="3449041" y="3482644"/>
                </a:cubicBezTo>
                <a:cubicBezTo>
                  <a:pt x="3469361" y="3487724"/>
                  <a:pt x="3500765" y="3503888"/>
                  <a:pt x="3523856" y="3518666"/>
                </a:cubicBezTo>
                <a:cubicBezTo>
                  <a:pt x="3546947" y="3533444"/>
                  <a:pt x="3569576" y="3557459"/>
                  <a:pt x="3587587" y="3571313"/>
                </a:cubicBezTo>
                <a:cubicBezTo>
                  <a:pt x="3605598" y="3585167"/>
                  <a:pt x="3618990" y="3591171"/>
                  <a:pt x="3631921" y="3601793"/>
                </a:cubicBezTo>
                <a:cubicBezTo>
                  <a:pt x="3644852" y="3612415"/>
                  <a:pt x="3657783" y="3645666"/>
                  <a:pt x="3665172" y="3635044"/>
                </a:cubicBezTo>
                <a:cubicBezTo>
                  <a:pt x="3672561" y="3624422"/>
                  <a:pt x="3675332" y="3571313"/>
                  <a:pt x="3676256" y="3538062"/>
                </a:cubicBezTo>
                <a:cubicBezTo>
                  <a:pt x="3677180" y="3504811"/>
                  <a:pt x="3671638" y="3457706"/>
                  <a:pt x="3670714" y="3435539"/>
                </a:cubicBezTo>
                <a:cubicBezTo>
                  <a:pt x="3669790" y="3413372"/>
                  <a:pt x="3672099" y="3426303"/>
                  <a:pt x="3670714" y="3405059"/>
                </a:cubicBezTo>
                <a:cubicBezTo>
                  <a:pt x="3669329" y="3383815"/>
                  <a:pt x="3663786" y="3339481"/>
                  <a:pt x="3662401" y="3308077"/>
                </a:cubicBezTo>
                <a:cubicBezTo>
                  <a:pt x="3661016" y="3276673"/>
                  <a:pt x="3666095" y="3243884"/>
                  <a:pt x="3662401" y="3216637"/>
                </a:cubicBezTo>
                <a:cubicBezTo>
                  <a:pt x="3658707" y="3189390"/>
                  <a:pt x="3637925" y="3163066"/>
                  <a:pt x="3640234" y="3144593"/>
                </a:cubicBezTo>
                <a:cubicBezTo>
                  <a:pt x="3642543" y="3126120"/>
                  <a:pt x="3660554" y="3115499"/>
                  <a:pt x="3676256" y="3105801"/>
                </a:cubicBezTo>
                <a:cubicBezTo>
                  <a:pt x="3691958" y="3096103"/>
                  <a:pt x="3716434" y="3097949"/>
                  <a:pt x="3734445" y="3086404"/>
                </a:cubicBezTo>
                <a:cubicBezTo>
                  <a:pt x="3752456" y="3074859"/>
                  <a:pt x="3757536" y="3045302"/>
                  <a:pt x="3784321" y="3036528"/>
                </a:cubicBezTo>
                <a:cubicBezTo>
                  <a:pt x="3797714" y="3032141"/>
                  <a:pt x="3816533" y="3028677"/>
                  <a:pt x="3836449" y="3027696"/>
                </a:cubicBezTo>
                <a:close/>
                <a:moveTo>
                  <a:pt x="3579274" y="2543307"/>
                </a:moveTo>
                <a:cubicBezTo>
                  <a:pt x="3579274" y="2543307"/>
                  <a:pt x="3570038" y="2551158"/>
                  <a:pt x="3551565" y="2557162"/>
                </a:cubicBezTo>
                <a:cubicBezTo>
                  <a:pt x="3533092" y="2563166"/>
                  <a:pt x="3484140" y="2575173"/>
                  <a:pt x="3468438" y="2579329"/>
                </a:cubicBezTo>
                <a:cubicBezTo>
                  <a:pt x="3452736" y="2583485"/>
                  <a:pt x="3461049" y="2581176"/>
                  <a:pt x="3457354" y="2582100"/>
                </a:cubicBezTo>
                <a:cubicBezTo>
                  <a:pt x="3416059" y="2586230"/>
                  <a:pt x="3442164" y="2580298"/>
                  <a:pt x="3418561" y="2590413"/>
                </a:cubicBezTo>
                <a:cubicBezTo>
                  <a:pt x="3413396" y="2592626"/>
                  <a:pt x="3405487" y="2593399"/>
                  <a:pt x="3401936" y="2598725"/>
                </a:cubicBezTo>
                <a:cubicBezTo>
                  <a:pt x="3399823" y="2601894"/>
                  <a:pt x="3400089" y="2606114"/>
                  <a:pt x="3399165" y="2609809"/>
                </a:cubicBezTo>
                <a:cubicBezTo>
                  <a:pt x="3397318" y="2618584"/>
                  <a:pt x="3391314" y="2644446"/>
                  <a:pt x="3390852" y="2651373"/>
                </a:cubicBezTo>
                <a:cubicBezTo>
                  <a:pt x="3396394" y="2652297"/>
                  <a:pt x="3384142" y="2657498"/>
                  <a:pt x="3396394" y="2651373"/>
                </a:cubicBezTo>
                <a:cubicBezTo>
                  <a:pt x="3419485" y="2650449"/>
                  <a:pt x="3442609" y="2650139"/>
                  <a:pt x="3465667" y="2648602"/>
                </a:cubicBezTo>
                <a:cubicBezTo>
                  <a:pt x="3470366" y="2648289"/>
                  <a:pt x="3475217" y="2647744"/>
                  <a:pt x="3479521" y="2645831"/>
                </a:cubicBezTo>
                <a:cubicBezTo>
                  <a:pt x="3483741" y="2643955"/>
                  <a:pt x="3486910" y="2640289"/>
                  <a:pt x="3490605" y="2637518"/>
                </a:cubicBezTo>
                <a:cubicBezTo>
                  <a:pt x="3497761" y="2635729"/>
                  <a:pt x="3512793" y="2632272"/>
                  <a:pt x="3518314" y="2629205"/>
                </a:cubicBezTo>
                <a:cubicBezTo>
                  <a:pt x="3521739" y="2627302"/>
                  <a:pt x="3523856" y="2623664"/>
                  <a:pt x="3526627" y="2620893"/>
                </a:cubicBezTo>
                <a:cubicBezTo>
                  <a:pt x="3579413" y="2617960"/>
                  <a:pt x="3560708" y="2623387"/>
                  <a:pt x="3584816" y="2615351"/>
                </a:cubicBezTo>
                <a:cubicBezTo>
                  <a:pt x="3590358" y="2613504"/>
                  <a:pt x="3596103" y="2612182"/>
                  <a:pt x="3601441" y="2609809"/>
                </a:cubicBezTo>
                <a:cubicBezTo>
                  <a:pt x="3620146" y="2601495"/>
                  <a:pt x="3600285" y="2607962"/>
                  <a:pt x="3615296" y="2595954"/>
                </a:cubicBezTo>
                <a:cubicBezTo>
                  <a:pt x="3617577" y="2594129"/>
                  <a:pt x="3620924" y="2594334"/>
                  <a:pt x="3623609" y="2593183"/>
                </a:cubicBezTo>
                <a:cubicBezTo>
                  <a:pt x="3627405" y="2591556"/>
                  <a:pt x="3630998" y="2589489"/>
                  <a:pt x="3634692" y="2587642"/>
                </a:cubicBezTo>
                <a:cubicBezTo>
                  <a:pt x="3635632" y="2587524"/>
                  <a:pt x="3659257" y="2586043"/>
                  <a:pt x="3665172" y="2582100"/>
                </a:cubicBezTo>
                <a:cubicBezTo>
                  <a:pt x="3668433" y="2579926"/>
                  <a:pt x="3670296" y="2576065"/>
                  <a:pt x="3673485" y="2573787"/>
                </a:cubicBezTo>
                <a:cubicBezTo>
                  <a:pt x="3691382" y="2561003"/>
                  <a:pt x="3679187" y="2576319"/>
                  <a:pt x="3690110" y="2559933"/>
                </a:cubicBezTo>
                <a:cubicBezTo>
                  <a:pt x="3688263" y="2557162"/>
                  <a:pt x="3687127" y="2553752"/>
                  <a:pt x="3684569" y="2551620"/>
                </a:cubicBezTo>
                <a:cubicBezTo>
                  <a:pt x="3681396" y="2548975"/>
                  <a:pt x="3677603" y="2546403"/>
                  <a:pt x="3673485" y="2546078"/>
                </a:cubicBezTo>
                <a:cubicBezTo>
                  <a:pt x="3642165" y="2543605"/>
                  <a:pt x="3610678" y="2544231"/>
                  <a:pt x="3579274" y="2543307"/>
                </a:cubicBezTo>
                <a:close/>
                <a:moveTo>
                  <a:pt x="3733919" y="2251374"/>
                </a:moveTo>
                <a:lnTo>
                  <a:pt x="3728903" y="2252362"/>
                </a:lnTo>
                <a:cubicBezTo>
                  <a:pt x="3692882" y="2260329"/>
                  <a:pt x="3686993" y="2265698"/>
                  <a:pt x="3660973" y="2274898"/>
                </a:cubicBezTo>
                <a:lnTo>
                  <a:pt x="3627046" y="2285407"/>
                </a:lnTo>
                <a:lnTo>
                  <a:pt x="3629151" y="2309771"/>
                </a:lnTo>
                <a:cubicBezTo>
                  <a:pt x="3631345" y="2317737"/>
                  <a:pt x="3635876" y="2325588"/>
                  <a:pt x="3641360" y="2333129"/>
                </a:cubicBezTo>
                <a:lnTo>
                  <a:pt x="3644178" y="2336508"/>
                </a:lnTo>
                <a:lnTo>
                  <a:pt x="3648959" y="2334385"/>
                </a:lnTo>
                <a:cubicBezTo>
                  <a:pt x="3656687" y="2335316"/>
                  <a:pt x="3663442" y="2347612"/>
                  <a:pt x="3687340" y="2343802"/>
                </a:cubicBezTo>
                <a:cubicBezTo>
                  <a:pt x="3695307" y="2342532"/>
                  <a:pt x="3706130" y="2339530"/>
                  <a:pt x="3718426" y="2335771"/>
                </a:cubicBezTo>
                <a:lnTo>
                  <a:pt x="3742951" y="2328044"/>
                </a:lnTo>
                <a:lnTo>
                  <a:pt x="3731675" y="2309771"/>
                </a:lnTo>
                <a:cubicBezTo>
                  <a:pt x="3727057" y="2297764"/>
                  <a:pt x="3728212" y="2286103"/>
                  <a:pt x="3730636" y="2273230"/>
                </a:cubicBezTo>
                <a:close/>
                <a:moveTo>
                  <a:pt x="4199958" y="2216340"/>
                </a:moveTo>
                <a:lnTo>
                  <a:pt x="3997681" y="2219111"/>
                </a:lnTo>
                <a:cubicBezTo>
                  <a:pt x="3950114" y="2220035"/>
                  <a:pt x="3959350" y="2216340"/>
                  <a:pt x="3914554" y="2221882"/>
                </a:cubicBezTo>
                <a:lnTo>
                  <a:pt x="3898138" y="2224119"/>
                </a:lnTo>
                <a:cubicBezTo>
                  <a:pt x="3898069" y="2224961"/>
                  <a:pt x="3897999" y="2225802"/>
                  <a:pt x="3897930" y="2226644"/>
                </a:cubicBezTo>
                <a:cubicBezTo>
                  <a:pt x="3895621" y="2267284"/>
                  <a:pt x="3912708" y="2324088"/>
                  <a:pt x="3895159" y="2348564"/>
                </a:cubicBezTo>
                <a:lnTo>
                  <a:pt x="3891223" y="2351605"/>
                </a:lnTo>
                <a:lnTo>
                  <a:pt x="3895158" y="2354885"/>
                </a:lnTo>
                <a:cubicBezTo>
                  <a:pt x="3934874" y="2381209"/>
                  <a:pt x="4041554" y="2431548"/>
                  <a:pt x="4069725" y="2465722"/>
                </a:cubicBezTo>
                <a:cubicBezTo>
                  <a:pt x="4097896" y="2499896"/>
                  <a:pt x="4080347" y="2532224"/>
                  <a:pt x="4064183" y="2559933"/>
                </a:cubicBezTo>
                <a:cubicBezTo>
                  <a:pt x="4048019" y="2587642"/>
                  <a:pt x="4004608" y="2597340"/>
                  <a:pt x="3972743" y="2631976"/>
                </a:cubicBezTo>
                <a:cubicBezTo>
                  <a:pt x="3964777" y="2640635"/>
                  <a:pt x="3956695" y="2651574"/>
                  <a:pt x="3948520" y="2663582"/>
                </a:cubicBezTo>
                <a:lnTo>
                  <a:pt x="3944071" y="2670405"/>
                </a:lnTo>
                <a:lnTo>
                  <a:pt x="3946875" y="2671332"/>
                </a:lnTo>
                <a:cubicBezTo>
                  <a:pt x="3964951" y="2684277"/>
                  <a:pt x="3981403" y="2713718"/>
                  <a:pt x="3992140" y="2723416"/>
                </a:cubicBezTo>
                <a:cubicBezTo>
                  <a:pt x="4006456" y="2736347"/>
                  <a:pt x="3989369" y="2746507"/>
                  <a:pt x="4014307" y="2742813"/>
                </a:cubicBezTo>
                <a:cubicBezTo>
                  <a:pt x="4039245" y="2739118"/>
                  <a:pt x="4099744" y="2718336"/>
                  <a:pt x="4141769" y="2701249"/>
                </a:cubicBezTo>
                <a:cubicBezTo>
                  <a:pt x="4183794" y="2684162"/>
                  <a:pt x="4223973" y="2664304"/>
                  <a:pt x="4266460" y="2640289"/>
                </a:cubicBezTo>
                <a:cubicBezTo>
                  <a:pt x="4308947" y="2616274"/>
                  <a:pt x="4361132" y="2585333"/>
                  <a:pt x="4396692" y="2557162"/>
                </a:cubicBezTo>
                <a:cubicBezTo>
                  <a:pt x="4432252" y="2528991"/>
                  <a:pt x="4463194" y="2508670"/>
                  <a:pt x="4479820" y="2471263"/>
                </a:cubicBezTo>
                <a:cubicBezTo>
                  <a:pt x="4496446" y="2433856"/>
                  <a:pt x="4503372" y="2368278"/>
                  <a:pt x="4496445" y="2332718"/>
                </a:cubicBezTo>
                <a:cubicBezTo>
                  <a:pt x="4489518" y="2297158"/>
                  <a:pt x="4466889" y="2271757"/>
                  <a:pt x="4438256" y="2257903"/>
                </a:cubicBezTo>
                <a:cubicBezTo>
                  <a:pt x="4409623" y="2244048"/>
                  <a:pt x="4356053" y="2255133"/>
                  <a:pt x="4324649" y="2249591"/>
                </a:cubicBezTo>
                <a:cubicBezTo>
                  <a:pt x="4293245" y="2244049"/>
                  <a:pt x="4270616" y="2230195"/>
                  <a:pt x="4249834" y="2224653"/>
                </a:cubicBezTo>
                <a:cubicBezTo>
                  <a:pt x="4229052" y="2219111"/>
                  <a:pt x="4199958" y="2216340"/>
                  <a:pt x="4199958" y="2216340"/>
                </a:cubicBezTo>
                <a:close/>
                <a:moveTo>
                  <a:pt x="3684916" y="2094333"/>
                </a:moveTo>
                <a:cubicBezTo>
                  <a:pt x="3663095" y="2095026"/>
                  <a:pt x="3641159" y="2100106"/>
                  <a:pt x="3631922" y="2107495"/>
                </a:cubicBezTo>
                <a:cubicBezTo>
                  <a:pt x="3622686" y="2114884"/>
                  <a:pt x="3621416" y="2128623"/>
                  <a:pt x="3622398" y="2144729"/>
                </a:cubicBezTo>
                <a:lnTo>
                  <a:pt x="3624824" y="2176052"/>
                </a:lnTo>
                <a:lnTo>
                  <a:pt x="3695652" y="2155380"/>
                </a:lnTo>
                <a:lnTo>
                  <a:pt x="3744498" y="2144174"/>
                </a:lnTo>
                <a:cubicBezTo>
                  <a:pt x="3744582" y="2139575"/>
                  <a:pt x="3744667" y="2134976"/>
                  <a:pt x="3744751" y="2130377"/>
                </a:cubicBezTo>
                <a:cubicBezTo>
                  <a:pt x="3743856" y="2120628"/>
                  <a:pt x="3741605" y="2112575"/>
                  <a:pt x="3737217" y="2107495"/>
                </a:cubicBezTo>
                <a:cubicBezTo>
                  <a:pt x="3728443" y="2097335"/>
                  <a:pt x="3706737" y="2093640"/>
                  <a:pt x="3684916" y="2094333"/>
                </a:cubicBezTo>
                <a:close/>
                <a:moveTo>
                  <a:pt x="1567795" y="2054726"/>
                </a:moveTo>
                <a:cubicBezTo>
                  <a:pt x="1600234" y="2057174"/>
                  <a:pt x="1668172" y="2086552"/>
                  <a:pt x="1722032" y="2109810"/>
                </a:cubicBezTo>
                <a:cubicBezTo>
                  <a:pt x="1775892" y="2133068"/>
                  <a:pt x="1847502" y="2168567"/>
                  <a:pt x="1890957" y="2194273"/>
                </a:cubicBezTo>
                <a:cubicBezTo>
                  <a:pt x="1934412" y="2219979"/>
                  <a:pt x="1963791" y="2243849"/>
                  <a:pt x="1982764" y="2264046"/>
                </a:cubicBezTo>
                <a:cubicBezTo>
                  <a:pt x="2001737" y="2284243"/>
                  <a:pt x="1998678" y="2287916"/>
                  <a:pt x="2004798" y="2315458"/>
                </a:cubicBezTo>
                <a:cubicBezTo>
                  <a:pt x="2010919" y="2343000"/>
                  <a:pt x="2009694" y="2393188"/>
                  <a:pt x="2019487" y="2429299"/>
                </a:cubicBezTo>
                <a:cubicBezTo>
                  <a:pt x="2029280" y="2465410"/>
                  <a:pt x="2040908" y="2505193"/>
                  <a:pt x="2063554" y="2532123"/>
                </a:cubicBezTo>
                <a:cubicBezTo>
                  <a:pt x="2086200" y="2559053"/>
                  <a:pt x="2124760" y="2584759"/>
                  <a:pt x="2155362" y="2590880"/>
                </a:cubicBezTo>
                <a:cubicBezTo>
                  <a:pt x="2185965" y="2597000"/>
                  <a:pt x="2218403" y="2572518"/>
                  <a:pt x="2247169" y="2568846"/>
                </a:cubicBezTo>
                <a:cubicBezTo>
                  <a:pt x="2275935" y="2565174"/>
                  <a:pt x="2301641" y="2560277"/>
                  <a:pt x="2327959" y="2568846"/>
                </a:cubicBezTo>
                <a:cubicBezTo>
                  <a:pt x="2354277" y="2577415"/>
                  <a:pt x="2384879" y="2598836"/>
                  <a:pt x="2405077" y="2620258"/>
                </a:cubicBezTo>
                <a:cubicBezTo>
                  <a:pt x="2425275" y="2641680"/>
                  <a:pt x="2457714" y="2667998"/>
                  <a:pt x="2449145" y="2697376"/>
                </a:cubicBezTo>
                <a:cubicBezTo>
                  <a:pt x="2440576" y="2726754"/>
                  <a:pt x="2389776" y="2764089"/>
                  <a:pt x="2353665" y="2796528"/>
                </a:cubicBezTo>
                <a:cubicBezTo>
                  <a:pt x="2317554" y="2828967"/>
                  <a:pt x="2272875" y="2862018"/>
                  <a:pt x="2232480" y="2892008"/>
                </a:cubicBezTo>
                <a:cubicBezTo>
                  <a:pt x="2192085" y="2921998"/>
                  <a:pt x="2142508" y="2955048"/>
                  <a:pt x="2111294" y="2976470"/>
                </a:cubicBezTo>
                <a:cubicBezTo>
                  <a:pt x="2080080" y="2997892"/>
                  <a:pt x="2062942" y="3002176"/>
                  <a:pt x="2045193" y="3020538"/>
                </a:cubicBezTo>
                <a:cubicBezTo>
                  <a:pt x="2027444" y="3038899"/>
                  <a:pt x="2011530" y="3051752"/>
                  <a:pt x="2004798" y="3086639"/>
                </a:cubicBezTo>
                <a:cubicBezTo>
                  <a:pt x="2003115" y="3095361"/>
                  <a:pt x="2002618" y="3105728"/>
                  <a:pt x="2002733" y="3117108"/>
                </a:cubicBezTo>
                <a:lnTo>
                  <a:pt x="2003708" y="3139287"/>
                </a:lnTo>
                <a:lnTo>
                  <a:pt x="2018942" y="3139887"/>
                </a:lnTo>
                <a:cubicBezTo>
                  <a:pt x="2057932" y="3144592"/>
                  <a:pt x="2067227" y="3165134"/>
                  <a:pt x="2100277" y="3167429"/>
                </a:cubicBezTo>
                <a:cubicBezTo>
                  <a:pt x="2144344" y="3170489"/>
                  <a:pt x="2201878" y="3161309"/>
                  <a:pt x="2232480" y="3160085"/>
                </a:cubicBezTo>
                <a:cubicBezTo>
                  <a:pt x="2263083" y="3158861"/>
                  <a:pt x="2256350" y="3163145"/>
                  <a:pt x="2283892" y="3160085"/>
                </a:cubicBezTo>
                <a:cubicBezTo>
                  <a:pt x="2311434" y="3157025"/>
                  <a:pt x="2370803" y="3148455"/>
                  <a:pt x="2397733" y="3141723"/>
                </a:cubicBezTo>
                <a:cubicBezTo>
                  <a:pt x="2424663" y="3134991"/>
                  <a:pt x="2429560" y="3123362"/>
                  <a:pt x="2445473" y="3119690"/>
                </a:cubicBezTo>
                <a:cubicBezTo>
                  <a:pt x="2461386" y="3116018"/>
                  <a:pt x="2476075" y="3127647"/>
                  <a:pt x="2493212" y="3119690"/>
                </a:cubicBezTo>
                <a:cubicBezTo>
                  <a:pt x="2510349" y="3111733"/>
                  <a:pt x="2532384" y="3078683"/>
                  <a:pt x="2548297" y="3071950"/>
                </a:cubicBezTo>
                <a:cubicBezTo>
                  <a:pt x="2564210" y="3065217"/>
                  <a:pt x="2572167" y="3081742"/>
                  <a:pt x="2588692" y="3079294"/>
                </a:cubicBezTo>
                <a:cubicBezTo>
                  <a:pt x="2605217" y="3076846"/>
                  <a:pt x="2625414" y="3058485"/>
                  <a:pt x="2647448" y="3057261"/>
                </a:cubicBezTo>
                <a:cubicBezTo>
                  <a:pt x="2669482" y="3056037"/>
                  <a:pt x="2703757" y="3076846"/>
                  <a:pt x="2720894" y="3071950"/>
                </a:cubicBezTo>
                <a:cubicBezTo>
                  <a:pt x="2738031" y="3067054"/>
                  <a:pt x="2732524" y="3034614"/>
                  <a:pt x="2750273" y="3027882"/>
                </a:cubicBezTo>
                <a:cubicBezTo>
                  <a:pt x="2768022" y="3021150"/>
                  <a:pt x="2800461" y="3021762"/>
                  <a:pt x="2827391" y="3031555"/>
                </a:cubicBezTo>
                <a:cubicBezTo>
                  <a:pt x="2854321" y="3041348"/>
                  <a:pt x="2875130" y="3067054"/>
                  <a:pt x="2911853" y="3086639"/>
                </a:cubicBezTo>
                <a:cubicBezTo>
                  <a:pt x="2948576" y="3106224"/>
                  <a:pt x="3015289" y="3127646"/>
                  <a:pt x="3047728" y="3149068"/>
                </a:cubicBezTo>
                <a:cubicBezTo>
                  <a:pt x="3080167" y="3170490"/>
                  <a:pt x="3101589" y="3192523"/>
                  <a:pt x="3106485" y="3215169"/>
                </a:cubicBezTo>
                <a:cubicBezTo>
                  <a:pt x="3111381" y="3237815"/>
                  <a:pt x="3084451" y="3262909"/>
                  <a:pt x="3077106" y="3284943"/>
                </a:cubicBezTo>
                <a:cubicBezTo>
                  <a:pt x="3069761" y="3306977"/>
                  <a:pt x="3074658" y="3334518"/>
                  <a:pt x="3062417" y="3347371"/>
                </a:cubicBezTo>
                <a:cubicBezTo>
                  <a:pt x="3050176" y="3360224"/>
                  <a:pt x="3045891" y="3360837"/>
                  <a:pt x="3003660" y="3362061"/>
                </a:cubicBezTo>
                <a:cubicBezTo>
                  <a:pt x="2961429" y="3363285"/>
                  <a:pt x="2864725" y="3355328"/>
                  <a:pt x="2809029" y="3354716"/>
                </a:cubicBezTo>
                <a:cubicBezTo>
                  <a:pt x="2753333" y="3354104"/>
                  <a:pt x="2706817" y="3352879"/>
                  <a:pt x="2669482" y="3358388"/>
                </a:cubicBezTo>
                <a:cubicBezTo>
                  <a:pt x="2632147" y="3363896"/>
                  <a:pt x="2604605" y="3377362"/>
                  <a:pt x="2585019" y="3387767"/>
                </a:cubicBezTo>
                <a:cubicBezTo>
                  <a:pt x="2565434" y="3398172"/>
                  <a:pt x="2554417" y="3402456"/>
                  <a:pt x="2551969" y="3420817"/>
                </a:cubicBezTo>
                <a:cubicBezTo>
                  <a:pt x="2549521" y="3439178"/>
                  <a:pt x="2567882" y="3460600"/>
                  <a:pt x="2570330" y="3497935"/>
                </a:cubicBezTo>
                <a:cubicBezTo>
                  <a:pt x="2572778" y="3535270"/>
                  <a:pt x="2572778" y="3602596"/>
                  <a:pt x="2566658" y="3644827"/>
                </a:cubicBezTo>
                <a:cubicBezTo>
                  <a:pt x="2560538" y="3687058"/>
                  <a:pt x="2551968" y="3715824"/>
                  <a:pt x="2533607" y="3751323"/>
                </a:cubicBezTo>
                <a:cubicBezTo>
                  <a:pt x="2515246" y="3786822"/>
                  <a:pt x="2488928" y="3826605"/>
                  <a:pt x="2456489" y="3857820"/>
                </a:cubicBezTo>
                <a:cubicBezTo>
                  <a:pt x="2424050" y="3889035"/>
                  <a:pt x="2375699" y="3914740"/>
                  <a:pt x="2338976" y="3938610"/>
                </a:cubicBezTo>
                <a:cubicBezTo>
                  <a:pt x="2302253" y="3962480"/>
                  <a:pt x="2272263" y="3964928"/>
                  <a:pt x="2236152" y="4001039"/>
                </a:cubicBezTo>
                <a:cubicBezTo>
                  <a:pt x="2200041" y="4037150"/>
                  <a:pt x="2184740" y="4121000"/>
                  <a:pt x="2122311" y="4155275"/>
                </a:cubicBezTo>
                <a:lnTo>
                  <a:pt x="2119430" y="4156659"/>
                </a:lnTo>
                <a:lnTo>
                  <a:pt x="2110376" y="4174325"/>
                </a:lnTo>
                <a:cubicBezTo>
                  <a:pt x="2098747" y="4196129"/>
                  <a:pt x="2085588" y="4219540"/>
                  <a:pt x="2074571" y="4239737"/>
                </a:cubicBezTo>
                <a:cubicBezTo>
                  <a:pt x="2052537" y="4280132"/>
                  <a:pt x="2034788" y="4321752"/>
                  <a:pt x="2004798" y="4360923"/>
                </a:cubicBezTo>
                <a:cubicBezTo>
                  <a:pt x="1989803" y="4380509"/>
                  <a:pt x="1984142" y="4402849"/>
                  <a:pt x="1971289" y="4423352"/>
                </a:cubicBezTo>
                <a:lnTo>
                  <a:pt x="1951647" y="4444511"/>
                </a:lnTo>
                <a:lnTo>
                  <a:pt x="1940992" y="4462370"/>
                </a:lnTo>
                <a:cubicBezTo>
                  <a:pt x="1927526" y="4482721"/>
                  <a:pt x="1912072" y="4502919"/>
                  <a:pt x="1898301" y="4522504"/>
                </a:cubicBezTo>
                <a:cubicBezTo>
                  <a:pt x="1870759" y="4561675"/>
                  <a:pt x="1841381" y="4595338"/>
                  <a:pt x="1806494" y="4636345"/>
                </a:cubicBezTo>
                <a:cubicBezTo>
                  <a:pt x="1771607" y="4677352"/>
                  <a:pt x="1728764" y="4731212"/>
                  <a:pt x="1688981" y="4768547"/>
                </a:cubicBezTo>
                <a:cubicBezTo>
                  <a:pt x="1649198" y="4805882"/>
                  <a:pt x="1605130" y="4819348"/>
                  <a:pt x="1567795" y="4860355"/>
                </a:cubicBezTo>
                <a:cubicBezTo>
                  <a:pt x="1530460" y="4901362"/>
                  <a:pt x="1494349" y="4968075"/>
                  <a:pt x="1464971" y="5014591"/>
                </a:cubicBezTo>
                <a:cubicBezTo>
                  <a:pt x="1435593" y="5061107"/>
                  <a:pt x="1428249" y="5100278"/>
                  <a:pt x="1391526" y="5139449"/>
                </a:cubicBezTo>
                <a:cubicBezTo>
                  <a:pt x="1354803" y="5178620"/>
                  <a:pt x="1288701" y="5214118"/>
                  <a:pt x="1244634" y="5249617"/>
                </a:cubicBezTo>
                <a:cubicBezTo>
                  <a:pt x="1200567" y="5285116"/>
                  <a:pt x="1161396" y="5328571"/>
                  <a:pt x="1127121" y="5352441"/>
                </a:cubicBezTo>
                <a:cubicBezTo>
                  <a:pt x="1092846" y="5376311"/>
                  <a:pt x="1073261" y="5370803"/>
                  <a:pt x="1038986" y="5392837"/>
                </a:cubicBezTo>
                <a:cubicBezTo>
                  <a:pt x="1004711" y="5414871"/>
                  <a:pt x="960032" y="5458326"/>
                  <a:pt x="921473" y="5484644"/>
                </a:cubicBezTo>
                <a:cubicBezTo>
                  <a:pt x="882914" y="5510962"/>
                  <a:pt x="847415" y="5522591"/>
                  <a:pt x="807632" y="5550745"/>
                </a:cubicBezTo>
                <a:cubicBezTo>
                  <a:pt x="767849" y="5578899"/>
                  <a:pt x="723781" y="5630923"/>
                  <a:pt x="682774" y="5653569"/>
                </a:cubicBezTo>
                <a:cubicBezTo>
                  <a:pt x="641767" y="5676215"/>
                  <a:pt x="604432" y="5670707"/>
                  <a:pt x="561588" y="5686620"/>
                </a:cubicBezTo>
                <a:cubicBezTo>
                  <a:pt x="518744" y="5702533"/>
                  <a:pt x="460600" y="5734360"/>
                  <a:pt x="425713" y="5749049"/>
                </a:cubicBezTo>
                <a:cubicBezTo>
                  <a:pt x="390826" y="5763738"/>
                  <a:pt x="352268" y="5774755"/>
                  <a:pt x="352268" y="5774755"/>
                </a:cubicBezTo>
                <a:cubicBezTo>
                  <a:pt x="323502" y="5784548"/>
                  <a:pt x="280046" y="5802297"/>
                  <a:pt x="253116" y="5807805"/>
                </a:cubicBezTo>
                <a:cubicBezTo>
                  <a:pt x="226186" y="5813313"/>
                  <a:pt x="210272" y="5803521"/>
                  <a:pt x="190687" y="5807805"/>
                </a:cubicBezTo>
                <a:cubicBezTo>
                  <a:pt x="171102" y="5812089"/>
                  <a:pt x="166817" y="5829839"/>
                  <a:pt x="135603" y="5833511"/>
                </a:cubicBezTo>
                <a:cubicBezTo>
                  <a:pt x="104389" y="5837183"/>
                  <a:pt x="10133" y="5844528"/>
                  <a:pt x="3400" y="5829839"/>
                </a:cubicBezTo>
                <a:cubicBezTo>
                  <a:pt x="-3333" y="5815150"/>
                  <a:pt x="67053" y="5765574"/>
                  <a:pt x="95207" y="5745376"/>
                </a:cubicBezTo>
                <a:cubicBezTo>
                  <a:pt x="123361" y="5725178"/>
                  <a:pt x="149068" y="5725178"/>
                  <a:pt x="172326" y="5708653"/>
                </a:cubicBezTo>
                <a:cubicBezTo>
                  <a:pt x="195584" y="5692128"/>
                  <a:pt x="216393" y="5667647"/>
                  <a:pt x="234754" y="5646225"/>
                </a:cubicBezTo>
                <a:cubicBezTo>
                  <a:pt x="253115" y="5624803"/>
                  <a:pt x="272701" y="5598485"/>
                  <a:pt x="282494" y="5580123"/>
                </a:cubicBezTo>
                <a:cubicBezTo>
                  <a:pt x="292287" y="5561761"/>
                  <a:pt x="278822" y="5545849"/>
                  <a:pt x="293511" y="5536056"/>
                </a:cubicBezTo>
                <a:cubicBezTo>
                  <a:pt x="308200" y="5526263"/>
                  <a:pt x="341251" y="5539729"/>
                  <a:pt x="370629" y="5521367"/>
                </a:cubicBezTo>
                <a:cubicBezTo>
                  <a:pt x="400007" y="5503006"/>
                  <a:pt x="442239" y="5443024"/>
                  <a:pt x="469781" y="5425887"/>
                </a:cubicBezTo>
                <a:cubicBezTo>
                  <a:pt x="497323" y="5408750"/>
                  <a:pt x="510176" y="5433844"/>
                  <a:pt x="535882" y="5418543"/>
                </a:cubicBezTo>
                <a:cubicBezTo>
                  <a:pt x="561588" y="5403242"/>
                  <a:pt x="592802" y="5358562"/>
                  <a:pt x="624017" y="5334080"/>
                </a:cubicBezTo>
                <a:cubicBezTo>
                  <a:pt x="655231" y="5309598"/>
                  <a:pt x="677265" y="5302253"/>
                  <a:pt x="723169" y="5271651"/>
                </a:cubicBezTo>
                <a:cubicBezTo>
                  <a:pt x="769073" y="5241049"/>
                  <a:pt x="826605" y="5205549"/>
                  <a:pt x="899439" y="5150465"/>
                </a:cubicBezTo>
                <a:cubicBezTo>
                  <a:pt x="972273" y="5095381"/>
                  <a:pt x="1096518" y="4999901"/>
                  <a:pt x="1160171" y="4941145"/>
                </a:cubicBezTo>
                <a:cubicBezTo>
                  <a:pt x="1223824" y="4882389"/>
                  <a:pt x="1244022" y="4843830"/>
                  <a:pt x="1281357" y="4797926"/>
                </a:cubicBezTo>
                <a:cubicBezTo>
                  <a:pt x="1318692" y="4752022"/>
                  <a:pt x="1354803" y="4699386"/>
                  <a:pt x="1384181" y="4665723"/>
                </a:cubicBezTo>
                <a:cubicBezTo>
                  <a:pt x="1413559" y="4632060"/>
                  <a:pt x="1443550" y="4622268"/>
                  <a:pt x="1457627" y="4595950"/>
                </a:cubicBezTo>
                <a:cubicBezTo>
                  <a:pt x="1471704" y="4569632"/>
                  <a:pt x="1457627" y="4528013"/>
                  <a:pt x="1468644" y="4507815"/>
                </a:cubicBezTo>
                <a:lnTo>
                  <a:pt x="1473039" y="4502781"/>
                </a:lnTo>
                <a:lnTo>
                  <a:pt x="1472718" y="4502537"/>
                </a:lnTo>
                <a:cubicBezTo>
                  <a:pt x="1472660" y="4495651"/>
                  <a:pt x="1489300" y="4483946"/>
                  <a:pt x="1487005" y="4467420"/>
                </a:cubicBezTo>
                <a:cubicBezTo>
                  <a:pt x="1483945" y="4445386"/>
                  <a:pt x="1463747" y="4411723"/>
                  <a:pt x="1461299" y="4375612"/>
                </a:cubicBezTo>
                <a:cubicBezTo>
                  <a:pt x="1458851" y="4339501"/>
                  <a:pt x="1471704" y="4289926"/>
                  <a:pt x="1472316" y="4250755"/>
                </a:cubicBezTo>
                <a:cubicBezTo>
                  <a:pt x="1472928" y="4211584"/>
                  <a:pt x="1475376" y="4174861"/>
                  <a:pt x="1464971" y="4140586"/>
                </a:cubicBezTo>
                <a:cubicBezTo>
                  <a:pt x="1454566" y="4106311"/>
                  <a:pt x="1430084" y="4045718"/>
                  <a:pt x="1409887" y="4045106"/>
                </a:cubicBezTo>
                <a:cubicBezTo>
                  <a:pt x="1389690" y="4044494"/>
                  <a:pt x="1369492" y="4125285"/>
                  <a:pt x="1343786" y="4136914"/>
                </a:cubicBezTo>
                <a:cubicBezTo>
                  <a:pt x="1318080" y="4148543"/>
                  <a:pt x="1285029" y="4111208"/>
                  <a:pt x="1255651" y="4114880"/>
                </a:cubicBezTo>
                <a:cubicBezTo>
                  <a:pt x="1226273" y="4118552"/>
                  <a:pt x="1193222" y="4143646"/>
                  <a:pt x="1167516" y="4158947"/>
                </a:cubicBezTo>
                <a:cubicBezTo>
                  <a:pt x="1141810" y="4174248"/>
                  <a:pt x="1120388" y="4198730"/>
                  <a:pt x="1101415" y="4206687"/>
                </a:cubicBezTo>
                <a:cubicBezTo>
                  <a:pt x="1082442" y="4214644"/>
                  <a:pt x="1067140" y="4198730"/>
                  <a:pt x="1053675" y="4206687"/>
                </a:cubicBezTo>
                <a:cubicBezTo>
                  <a:pt x="1040210" y="4214644"/>
                  <a:pt x="1038373" y="4240962"/>
                  <a:pt x="1020624" y="4254427"/>
                </a:cubicBezTo>
                <a:cubicBezTo>
                  <a:pt x="1002875" y="4267892"/>
                  <a:pt x="956972" y="4270953"/>
                  <a:pt x="947179" y="4287478"/>
                </a:cubicBezTo>
                <a:cubicBezTo>
                  <a:pt x="937386" y="4304003"/>
                  <a:pt x="958196" y="4335830"/>
                  <a:pt x="961868" y="4353579"/>
                </a:cubicBezTo>
                <a:cubicBezTo>
                  <a:pt x="965540" y="4371328"/>
                  <a:pt x="980229" y="4381121"/>
                  <a:pt x="969212" y="4393974"/>
                </a:cubicBezTo>
                <a:cubicBezTo>
                  <a:pt x="958195" y="4406827"/>
                  <a:pt x="922696" y="4429473"/>
                  <a:pt x="895766" y="4430697"/>
                </a:cubicBezTo>
                <a:cubicBezTo>
                  <a:pt x="868836" y="4431921"/>
                  <a:pt x="830278" y="4409887"/>
                  <a:pt x="807632" y="4401318"/>
                </a:cubicBezTo>
                <a:cubicBezTo>
                  <a:pt x="784986" y="4392749"/>
                  <a:pt x="788658" y="4384181"/>
                  <a:pt x="759892" y="4379285"/>
                </a:cubicBezTo>
                <a:cubicBezTo>
                  <a:pt x="731126" y="4374389"/>
                  <a:pt x="667473" y="4392138"/>
                  <a:pt x="635034" y="4371940"/>
                </a:cubicBezTo>
                <a:cubicBezTo>
                  <a:pt x="602595" y="4351742"/>
                  <a:pt x="585458" y="4293598"/>
                  <a:pt x="565260" y="4258099"/>
                </a:cubicBezTo>
                <a:cubicBezTo>
                  <a:pt x="545062" y="4222600"/>
                  <a:pt x="511400" y="4179757"/>
                  <a:pt x="513848" y="4158947"/>
                </a:cubicBezTo>
                <a:cubicBezTo>
                  <a:pt x="516296" y="4138137"/>
                  <a:pt x="546287" y="4139361"/>
                  <a:pt x="579950" y="4133241"/>
                </a:cubicBezTo>
                <a:cubicBezTo>
                  <a:pt x="613613" y="4127121"/>
                  <a:pt x="678489" y="4130794"/>
                  <a:pt x="715824" y="4122225"/>
                </a:cubicBezTo>
                <a:cubicBezTo>
                  <a:pt x="753159" y="4113656"/>
                  <a:pt x="770296" y="4098967"/>
                  <a:pt x="803959" y="4081829"/>
                </a:cubicBezTo>
                <a:cubicBezTo>
                  <a:pt x="837622" y="4064692"/>
                  <a:pt x="882301" y="4037149"/>
                  <a:pt x="917800" y="4019400"/>
                </a:cubicBezTo>
                <a:cubicBezTo>
                  <a:pt x="953299" y="4001651"/>
                  <a:pt x="988798" y="4000427"/>
                  <a:pt x="1016952" y="3975333"/>
                </a:cubicBezTo>
                <a:cubicBezTo>
                  <a:pt x="1045106" y="3950239"/>
                  <a:pt x="1067141" y="3891483"/>
                  <a:pt x="1086726" y="3868837"/>
                </a:cubicBezTo>
                <a:cubicBezTo>
                  <a:pt x="1106311" y="3846191"/>
                  <a:pt x="1117328" y="3848639"/>
                  <a:pt x="1134465" y="3839458"/>
                </a:cubicBezTo>
                <a:cubicBezTo>
                  <a:pt x="1151602" y="3830277"/>
                  <a:pt x="1168740" y="3811916"/>
                  <a:pt x="1189550" y="3813752"/>
                </a:cubicBezTo>
                <a:cubicBezTo>
                  <a:pt x="1210360" y="3815588"/>
                  <a:pt x="1235453" y="3839458"/>
                  <a:pt x="1259323" y="3850475"/>
                </a:cubicBezTo>
                <a:cubicBezTo>
                  <a:pt x="1283193" y="3861492"/>
                  <a:pt x="1310123" y="3870060"/>
                  <a:pt x="1332769" y="3879853"/>
                </a:cubicBezTo>
                <a:cubicBezTo>
                  <a:pt x="1355415" y="3889646"/>
                  <a:pt x="1371940" y="3892707"/>
                  <a:pt x="1395198" y="3909232"/>
                </a:cubicBezTo>
                <a:cubicBezTo>
                  <a:pt x="1418456" y="3925757"/>
                  <a:pt x="1452118" y="3961868"/>
                  <a:pt x="1472316" y="3979005"/>
                </a:cubicBezTo>
                <a:cubicBezTo>
                  <a:pt x="1492513" y="3996142"/>
                  <a:pt x="1504754" y="4014504"/>
                  <a:pt x="1516383" y="4012056"/>
                </a:cubicBezTo>
                <a:cubicBezTo>
                  <a:pt x="1528012" y="4009608"/>
                  <a:pt x="1536581" y="3986962"/>
                  <a:pt x="1542089" y="3964316"/>
                </a:cubicBezTo>
                <a:cubicBezTo>
                  <a:pt x="1547597" y="3941670"/>
                  <a:pt x="1554330" y="3896991"/>
                  <a:pt x="1549434" y="3876181"/>
                </a:cubicBezTo>
                <a:cubicBezTo>
                  <a:pt x="1544538" y="3855371"/>
                  <a:pt x="1517607" y="3863328"/>
                  <a:pt x="1512711" y="3839458"/>
                </a:cubicBezTo>
                <a:cubicBezTo>
                  <a:pt x="1507815" y="3815588"/>
                  <a:pt x="1518832" y="3758668"/>
                  <a:pt x="1520056" y="3732962"/>
                </a:cubicBezTo>
                <a:cubicBezTo>
                  <a:pt x="1521280" y="3707256"/>
                  <a:pt x="1520056" y="3685222"/>
                  <a:pt x="1520056" y="3685222"/>
                </a:cubicBezTo>
                <a:cubicBezTo>
                  <a:pt x="1520056" y="3667473"/>
                  <a:pt x="1520668" y="3647275"/>
                  <a:pt x="1520056" y="3626465"/>
                </a:cubicBezTo>
                <a:cubicBezTo>
                  <a:pt x="1519444" y="3605655"/>
                  <a:pt x="1519443" y="3589742"/>
                  <a:pt x="1516383" y="3560364"/>
                </a:cubicBezTo>
                <a:cubicBezTo>
                  <a:pt x="1513323" y="3530986"/>
                  <a:pt x="1506590" y="3477126"/>
                  <a:pt x="1501694" y="3450196"/>
                </a:cubicBezTo>
                <a:cubicBezTo>
                  <a:pt x="1500470" y="3443464"/>
                  <a:pt x="1498864" y="3438529"/>
                  <a:pt x="1497161" y="3434503"/>
                </a:cubicBezTo>
                <a:lnTo>
                  <a:pt x="1497120" y="3434419"/>
                </a:lnTo>
                <a:lnTo>
                  <a:pt x="1479029" y="3432035"/>
                </a:lnTo>
                <a:cubicBezTo>
                  <a:pt x="1458888" y="3427244"/>
                  <a:pt x="1454413" y="3419440"/>
                  <a:pt x="1439265" y="3417145"/>
                </a:cubicBezTo>
                <a:cubicBezTo>
                  <a:pt x="1419068" y="3414085"/>
                  <a:pt x="1401930" y="3412249"/>
                  <a:pt x="1384181" y="3417145"/>
                </a:cubicBezTo>
                <a:cubicBezTo>
                  <a:pt x="1366432" y="3422041"/>
                  <a:pt x="1359087" y="3437954"/>
                  <a:pt x="1332769" y="3446523"/>
                </a:cubicBezTo>
                <a:cubicBezTo>
                  <a:pt x="1306451" y="3455092"/>
                  <a:pt x="1256875" y="3464273"/>
                  <a:pt x="1226273" y="3468557"/>
                </a:cubicBezTo>
                <a:cubicBezTo>
                  <a:pt x="1195671" y="3472841"/>
                  <a:pt x="1176084" y="3468557"/>
                  <a:pt x="1149154" y="3472229"/>
                </a:cubicBezTo>
                <a:cubicBezTo>
                  <a:pt x="1122224" y="3475901"/>
                  <a:pt x="1103863" y="3480186"/>
                  <a:pt x="1064692" y="3490591"/>
                </a:cubicBezTo>
                <a:cubicBezTo>
                  <a:pt x="1025521" y="3500996"/>
                  <a:pt x="970437" y="3516909"/>
                  <a:pt x="914128" y="3534658"/>
                </a:cubicBezTo>
                <a:cubicBezTo>
                  <a:pt x="857820" y="3552407"/>
                  <a:pt x="778865" y="3576277"/>
                  <a:pt x="726841" y="3597087"/>
                </a:cubicBezTo>
                <a:cubicBezTo>
                  <a:pt x="674817" y="3617897"/>
                  <a:pt x="641154" y="3639318"/>
                  <a:pt x="601983" y="3659516"/>
                </a:cubicBezTo>
                <a:cubicBezTo>
                  <a:pt x="562812" y="3679714"/>
                  <a:pt x="537719" y="3688895"/>
                  <a:pt x="491815" y="3718273"/>
                </a:cubicBezTo>
                <a:cubicBezTo>
                  <a:pt x="445912" y="3747651"/>
                  <a:pt x="377974" y="3822933"/>
                  <a:pt x="337579" y="3850475"/>
                </a:cubicBezTo>
                <a:cubicBezTo>
                  <a:pt x="297184" y="3878017"/>
                  <a:pt x="277598" y="3884750"/>
                  <a:pt x="249444" y="3883526"/>
                </a:cubicBezTo>
                <a:cubicBezTo>
                  <a:pt x="221290" y="3882302"/>
                  <a:pt x="207824" y="3866389"/>
                  <a:pt x="168653" y="3843131"/>
                </a:cubicBezTo>
                <a:cubicBezTo>
                  <a:pt x="129482" y="3819873"/>
                  <a:pt x="40123" y="3769685"/>
                  <a:pt x="14417" y="3743979"/>
                </a:cubicBezTo>
                <a:lnTo>
                  <a:pt x="14417" y="3688894"/>
                </a:lnTo>
                <a:cubicBezTo>
                  <a:pt x="14417" y="3665636"/>
                  <a:pt x="-18022" y="3626466"/>
                  <a:pt x="14417" y="3604432"/>
                </a:cubicBezTo>
                <a:cubicBezTo>
                  <a:pt x="46855" y="3582398"/>
                  <a:pt x="165592" y="3565873"/>
                  <a:pt x="209048" y="3556692"/>
                </a:cubicBezTo>
                <a:cubicBezTo>
                  <a:pt x="252503" y="3547511"/>
                  <a:pt x="251280" y="3554855"/>
                  <a:pt x="275150" y="3549347"/>
                </a:cubicBezTo>
                <a:cubicBezTo>
                  <a:pt x="299020" y="3543839"/>
                  <a:pt x="316769" y="3529761"/>
                  <a:pt x="352268" y="3523641"/>
                </a:cubicBezTo>
                <a:cubicBezTo>
                  <a:pt x="387767" y="3517521"/>
                  <a:pt x="456928" y="3519357"/>
                  <a:pt x="488142" y="3512625"/>
                </a:cubicBezTo>
                <a:cubicBezTo>
                  <a:pt x="519356" y="3505893"/>
                  <a:pt x="511400" y="3488142"/>
                  <a:pt x="539554" y="3483246"/>
                </a:cubicBezTo>
                <a:cubicBezTo>
                  <a:pt x="567708" y="3478349"/>
                  <a:pt x="624629" y="3488754"/>
                  <a:pt x="657068" y="3483246"/>
                </a:cubicBezTo>
                <a:cubicBezTo>
                  <a:pt x="689507" y="3477738"/>
                  <a:pt x="712764" y="3456928"/>
                  <a:pt x="734186" y="3450196"/>
                </a:cubicBezTo>
                <a:cubicBezTo>
                  <a:pt x="755608" y="3443463"/>
                  <a:pt x="771521" y="3450196"/>
                  <a:pt x="785598" y="3442851"/>
                </a:cubicBezTo>
                <a:cubicBezTo>
                  <a:pt x="799675" y="3435506"/>
                  <a:pt x="800287" y="3415921"/>
                  <a:pt x="818648" y="3406128"/>
                </a:cubicBezTo>
                <a:cubicBezTo>
                  <a:pt x="837009" y="3396335"/>
                  <a:pt x="877405" y="3392663"/>
                  <a:pt x="895766" y="3384094"/>
                </a:cubicBezTo>
                <a:cubicBezTo>
                  <a:pt x="914128" y="3375525"/>
                  <a:pt x="920248" y="3366345"/>
                  <a:pt x="928817" y="3354716"/>
                </a:cubicBezTo>
                <a:cubicBezTo>
                  <a:pt x="937386" y="3343087"/>
                  <a:pt x="947791" y="3324726"/>
                  <a:pt x="947179" y="3314321"/>
                </a:cubicBezTo>
                <a:cubicBezTo>
                  <a:pt x="946567" y="3303916"/>
                  <a:pt x="922697" y="3305752"/>
                  <a:pt x="925145" y="3292287"/>
                </a:cubicBezTo>
                <a:cubicBezTo>
                  <a:pt x="927593" y="3278822"/>
                  <a:pt x="955748" y="3257401"/>
                  <a:pt x="961868" y="3233531"/>
                </a:cubicBezTo>
                <a:cubicBezTo>
                  <a:pt x="967989" y="3209661"/>
                  <a:pt x="962480" y="3172938"/>
                  <a:pt x="961868" y="3149068"/>
                </a:cubicBezTo>
                <a:cubicBezTo>
                  <a:pt x="961256" y="3125198"/>
                  <a:pt x="959419" y="3106224"/>
                  <a:pt x="958195" y="3090311"/>
                </a:cubicBezTo>
                <a:cubicBezTo>
                  <a:pt x="956971" y="3074398"/>
                  <a:pt x="959419" y="3062769"/>
                  <a:pt x="954523" y="3053588"/>
                </a:cubicBezTo>
                <a:cubicBezTo>
                  <a:pt x="949627" y="3044407"/>
                  <a:pt x="935549" y="3049304"/>
                  <a:pt x="928817" y="3035227"/>
                </a:cubicBezTo>
                <a:cubicBezTo>
                  <a:pt x="922085" y="3021150"/>
                  <a:pt x="920249" y="2988711"/>
                  <a:pt x="914128" y="2969126"/>
                </a:cubicBezTo>
                <a:cubicBezTo>
                  <a:pt x="908008" y="2949540"/>
                  <a:pt x="895154" y="2932403"/>
                  <a:pt x="892094" y="2917714"/>
                </a:cubicBezTo>
                <a:cubicBezTo>
                  <a:pt x="889034" y="2903025"/>
                  <a:pt x="883525" y="2891396"/>
                  <a:pt x="895766" y="2880991"/>
                </a:cubicBezTo>
                <a:cubicBezTo>
                  <a:pt x="908007" y="2870586"/>
                  <a:pt x="941058" y="2859569"/>
                  <a:pt x="965540" y="2855285"/>
                </a:cubicBezTo>
                <a:cubicBezTo>
                  <a:pt x="977781" y="2853143"/>
                  <a:pt x="989869" y="2852684"/>
                  <a:pt x="1002493" y="2852990"/>
                </a:cubicBezTo>
                <a:cubicBezTo>
                  <a:pt x="1015116" y="2853296"/>
                  <a:pt x="1028275" y="2854367"/>
                  <a:pt x="1042658" y="2855285"/>
                </a:cubicBezTo>
                <a:cubicBezTo>
                  <a:pt x="1071424" y="2857121"/>
                  <a:pt x="1114880" y="2859570"/>
                  <a:pt x="1138138" y="2866302"/>
                </a:cubicBezTo>
                <a:cubicBezTo>
                  <a:pt x="1161396" y="2873034"/>
                  <a:pt x="1166904" y="2880379"/>
                  <a:pt x="1182205" y="2895680"/>
                </a:cubicBezTo>
                <a:cubicBezTo>
                  <a:pt x="1197506" y="2910981"/>
                  <a:pt x="1217704" y="2936075"/>
                  <a:pt x="1229945" y="2958109"/>
                </a:cubicBezTo>
                <a:cubicBezTo>
                  <a:pt x="1242186" y="2980143"/>
                  <a:pt x="1245858" y="3008297"/>
                  <a:pt x="1255651" y="3027882"/>
                </a:cubicBezTo>
                <a:cubicBezTo>
                  <a:pt x="1265444" y="3047467"/>
                  <a:pt x="1281357" y="3051140"/>
                  <a:pt x="1288701" y="3075622"/>
                </a:cubicBezTo>
                <a:cubicBezTo>
                  <a:pt x="1296046" y="3100104"/>
                  <a:pt x="1297270" y="3150904"/>
                  <a:pt x="1299718" y="3174774"/>
                </a:cubicBezTo>
                <a:cubicBezTo>
                  <a:pt x="1302166" y="3198644"/>
                  <a:pt x="1294822" y="3205988"/>
                  <a:pt x="1303391" y="3218841"/>
                </a:cubicBezTo>
                <a:cubicBezTo>
                  <a:pt x="1311960" y="3231694"/>
                  <a:pt x="1338277" y="3242099"/>
                  <a:pt x="1351130" y="3251892"/>
                </a:cubicBezTo>
                <a:cubicBezTo>
                  <a:pt x="1363983" y="3261685"/>
                  <a:pt x="1357863" y="3276374"/>
                  <a:pt x="1380509" y="3277598"/>
                </a:cubicBezTo>
                <a:cubicBezTo>
                  <a:pt x="1403155" y="3278822"/>
                  <a:pt x="1487005" y="3259237"/>
                  <a:pt x="1487005" y="3259237"/>
                </a:cubicBezTo>
                <a:cubicBezTo>
                  <a:pt x="1503837" y="3256483"/>
                  <a:pt x="1507662" y="3257707"/>
                  <a:pt x="1517302" y="3257171"/>
                </a:cubicBezTo>
                <a:lnTo>
                  <a:pt x="1519910" y="3256821"/>
                </a:lnTo>
                <a:lnTo>
                  <a:pt x="1523728" y="3218841"/>
                </a:lnTo>
                <a:cubicBezTo>
                  <a:pt x="1521892" y="3190687"/>
                  <a:pt x="1507203" y="3154576"/>
                  <a:pt x="1498022" y="3138051"/>
                </a:cubicBezTo>
                <a:cubicBezTo>
                  <a:pt x="1488841" y="3121526"/>
                  <a:pt x="1470480" y="3151516"/>
                  <a:pt x="1468644" y="3119690"/>
                </a:cubicBezTo>
                <a:cubicBezTo>
                  <a:pt x="1466808" y="3087863"/>
                  <a:pt x="1480885" y="2985651"/>
                  <a:pt x="1487005" y="2947092"/>
                </a:cubicBezTo>
                <a:cubicBezTo>
                  <a:pt x="1493125" y="2908533"/>
                  <a:pt x="1500470" y="2931178"/>
                  <a:pt x="1505366" y="2888335"/>
                </a:cubicBezTo>
                <a:cubicBezTo>
                  <a:pt x="1510262" y="2845492"/>
                  <a:pt x="1520667" y="2732263"/>
                  <a:pt x="1516383" y="2690032"/>
                </a:cubicBezTo>
                <a:cubicBezTo>
                  <a:pt x="1512099" y="2647801"/>
                  <a:pt x="1488229" y="2653920"/>
                  <a:pt x="1479660" y="2634947"/>
                </a:cubicBezTo>
                <a:cubicBezTo>
                  <a:pt x="1471091" y="2615974"/>
                  <a:pt x="1466195" y="2626379"/>
                  <a:pt x="1464971" y="2576191"/>
                </a:cubicBezTo>
                <a:cubicBezTo>
                  <a:pt x="1463747" y="2526003"/>
                  <a:pt x="1472928" y="2385232"/>
                  <a:pt x="1472316" y="2333820"/>
                </a:cubicBezTo>
                <a:cubicBezTo>
                  <a:pt x="1471704" y="2282408"/>
                  <a:pt x="1475376" y="2290976"/>
                  <a:pt x="1461299" y="2267718"/>
                </a:cubicBezTo>
                <a:cubicBezTo>
                  <a:pt x="1447222" y="2244460"/>
                  <a:pt x="1400094" y="2211410"/>
                  <a:pt x="1387853" y="2194273"/>
                </a:cubicBezTo>
                <a:cubicBezTo>
                  <a:pt x="1375612" y="2177136"/>
                  <a:pt x="1381121" y="2174075"/>
                  <a:pt x="1387853" y="2164894"/>
                </a:cubicBezTo>
                <a:cubicBezTo>
                  <a:pt x="1394585" y="2155713"/>
                  <a:pt x="1419067" y="2148369"/>
                  <a:pt x="1428248" y="2139188"/>
                </a:cubicBezTo>
                <a:cubicBezTo>
                  <a:pt x="1437429" y="2130007"/>
                  <a:pt x="1426413" y="2117155"/>
                  <a:pt x="1442938" y="2109810"/>
                </a:cubicBezTo>
                <a:cubicBezTo>
                  <a:pt x="1459463" y="2102465"/>
                  <a:pt x="1506591" y="2104302"/>
                  <a:pt x="1527400" y="2095121"/>
                </a:cubicBezTo>
                <a:cubicBezTo>
                  <a:pt x="1548209" y="2085940"/>
                  <a:pt x="1535356" y="2052278"/>
                  <a:pt x="1567795" y="2054726"/>
                </a:cubicBezTo>
                <a:close/>
                <a:moveTo>
                  <a:pt x="3584751" y="1569885"/>
                </a:moveTo>
                <a:cubicBezTo>
                  <a:pt x="3568991" y="1571443"/>
                  <a:pt x="3553867" y="1576062"/>
                  <a:pt x="3547863" y="1581834"/>
                </a:cubicBezTo>
                <a:cubicBezTo>
                  <a:pt x="3538858" y="1590493"/>
                  <a:pt x="3553232" y="1614479"/>
                  <a:pt x="3555916" y="1631580"/>
                </a:cubicBezTo>
                <a:lnTo>
                  <a:pt x="3553889" y="1642872"/>
                </a:lnTo>
                <a:lnTo>
                  <a:pt x="3570962" y="1689088"/>
                </a:lnTo>
                <a:cubicBezTo>
                  <a:pt x="3582969" y="1700172"/>
                  <a:pt x="3618991" y="1719106"/>
                  <a:pt x="3629151" y="1711255"/>
                </a:cubicBezTo>
                <a:cubicBezTo>
                  <a:pt x="3636771" y="1705367"/>
                  <a:pt x="3630623" y="1678177"/>
                  <a:pt x="3629996" y="1658326"/>
                </a:cubicBezTo>
                <a:lnTo>
                  <a:pt x="3631877" y="1642369"/>
                </a:lnTo>
                <a:lnTo>
                  <a:pt x="3629259" y="1618029"/>
                </a:lnTo>
                <a:cubicBezTo>
                  <a:pt x="3630183" y="1600422"/>
                  <a:pt x="3633993" y="1582758"/>
                  <a:pt x="3625449" y="1576292"/>
                </a:cubicBezTo>
                <a:cubicBezTo>
                  <a:pt x="3616906" y="1569827"/>
                  <a:pt x="3600511" y="1568326"/>
                  <a:pt x="3584751" y="1569885"/>
                </a:cubicBezTo>
                <a:close/>
                <a:moveTo>
                  <a:pt x="3593822" y="1201755"/>
                </a:moveTo>
                <a:cubicBezTo>
                  <a:pt x="3581584" y="1200254"/>
                  <a:pt x="3569115" y="1202332"/>
                  <a:pt x="3562649" y="1206950"/>
                </a:cubicBezTo>
                <a:cubicBezTo>
                  <a:pt x="3549718" y="1216186"/>
                  <a:pt x="3570961" y="1287306"/>
                  <a:pt x="3582045" y="1306702"/>
                </a:cubicBezTo>
                <a:cubicBezTo>
                  <a:pt x="3593129" y="1326098"/>
                  <a:pt x="3622224" y="1338106"/>
                  <a:pt x="3629151" y="1323328"/>
                </a:cubicBezTo>
                <a:cubicBezTo>
                  <a:pt x="3636078" y="1308550"/>
                  <a:pt x="3634693" y="1237429"/>
                  <a:pt x="3623609" y="1218033"/>
                </a:cubicBezTo>
                <a:cubicBezTo>
                  <a:pt x="3618067" y="1208335"/>
                  <a:pt x="3606060" y="1203255"/>
                  <a:pt x="3593822" y="1201755"/>
                </a:cubicBezTo>
                <a:close/>
                <a:moveTo>
                  <a:pt x="3573733" y="544702"/>
                </a:moveTo>
                <a:cubicBezTo>
                  <a:pt x="3560341" y="543778"/>
                  <a:pt x="3535402" y="545626"/>
                  <a:pt x="3518315" y="553015"/>
                </a:cubicBezTo>
                <a:cubicBezTo>
                  <a:pt x="3501228" y="560404"/>
                  <a:pt x="3474443" y="575644"/>
                  <a:pt x="3471210" y="589037"/>
                </a:cubicBezTo>
                <a:cubicBezTo>
                  <a:pt x="3468786" y="599082"/>
                  <a:pt x="3486364" y="607827"/>
                  <a:pt x="3494720" y="619950"/>
                </a:cubicBezTo>
                <a:lnTo>
                  <a:pt x="3496341" y="625129"/>
                </a:lnTo>
                <a:lnTo>
                  <a:pt x="3506192" y="618640"/>
                </a:lnTo>
                <a:cubicBezTo>
                  <a:pt x="3511755" y="615826"/>
                  <a:pt x="3504914" y="623793"/>
                  <a:pt x="3520154" y="620329"/>
                </a:cubicBezTo>
                <a:cubicBezTo>
                  <a:pt x="3520154" y="620329"/>
                  <a:pt x="3551327" y="616952"/>
                  <a:pt x="3584448" y="608444"/>
                </a:cubicBezTo>
                <a:lnTo>
                  <a:pt x="3595013" y="605121"/>
                </a:lnTo>
                <a:lnTo>
                  <a:pt x="3593021" y="601809"/>
                </a:lnTo>
                <a:cubicBezTo>
                  <a:pt x="3591917" y="588691"/>
                  <a:pt x="3601788" y="566870"/>
                  <a:pt x="3598671" y="558557"/>
                </a:cubicBezTo>
                <a:cubicBezTo>
                  <a:pt x="3594515" y="547473"/>
                  <a:pt x="3587125" y="545626"/>
                  <a:pt x="3573733" y="544702"/>
                </a:cubicBezTo>
                <a:close/>
                <a:moveTo>
                  <a:pt x="3448025" y="565"/>
                </a:moveTo>
                <a:cubicBezTo>
                  <a:pt x="3457817" y="-359"/>
                  <a:pt x="3467399" y="-243"/>
                  <a:pt x="3476751" y="1604"/>
                </a:cubicBezTo>
                <a:cubicBezTo>
                  <a:pt x="3514158" y="8993"/>
                  <a:pt x="3544177" y="44553"/>
                  <a:pt x="3579275" y="62564"/>
                </a:cubicBezTo>
                <a:cubicBezTo>
                  <a:pt x="3614373" y="80575"/>
                  <a:pt x="3654090" y="92121"/>
                  <a:pt x="3687341" y="109670"/>
                </a:cubicBezTo>
                <a:cubicBezTo>
                  <a:pt x="3720592" y="127219"/>
                  <a:pt x="3754305" y="147539"/>
                  <a:pt x="3778781" y="167859"/>
                </a:cubicBezTo>
                <a:cubicBezTo>
                  <a:pt x="3803257" y="188179"/>
                  <a:pt x="3822192" y="200187"/>
                  <a:pt x="3834199" y="231590"/>
                </a:cubicBezTo>
                <a:cubicBezTo>
                  <a:pt x="3846206" y="262994"/>
                  <a:pt x="3859137" y="321644"/>
                  <a:pt x="3850824" y="356280"/>
                </a:cubicBezTo>
                <a:cubicBezTo>
                  <a:pt x="3842511" y="390916"/>
                  <a:pt x="3803256" y="419550"/>
                  <a:pt x="3784322" y="439408"/>
                </a:cubicBezTo>
                <a:cubicBezTo>
                  <a:pt x="3765388" y="459266"/>
                  <a:pt x="3740911" y="464808"/>
                  <a:pt x="3737217" y="475430"/>
                </a:cubicBezTo>
                <a:cubicBezTo>
                  <a:pt x="3733523" y="486052"/>
                  <a:pt x="3757075" y="492517"/>
                  <a:pt x="3762155" y="503139"/>
                </a:cubicBezTo>
                <a:cubicBezTo>
                  <a:pt x="3764695" y="508450"/>
                  <a:pt x="3769198" y="513530"/>
                  <a:pt x="3771507" y="519245"/>
                </a:cubicBezTo>
                <a:lnTo>
                  <a:pt x="3771906" y="522057"/>
                </a:lnTo>
                <a:lnTo>
                  <a:pt x="3778845" y="518281"/>
                </a:lnTo>
                <a:cubicBezTo>
                  <a:pt x="3796033" y="508973"/>
                  <a:pt x="3832574" y="489403"/>
                  <a:pt x="3849892" y="481783"/>
                </a:cubicBezTo>
                <a:cubicBezTo>
                  <a:pt x="3872983" y="471623"/>
                  <a:pt x="3886837" y="457769"/>
                  <a:pt x="3908081" y="462387"/>
                </a:cubicBezTo>
                <a:cubicBezTo>
                  <a:pt x="3929325" y="467005"/>
                  <a:pt x="3951954" y="491481"/>
                  <a:pt x="3977354" y="509492"/>
                </a:cubicBezTo>
                <a:cubicBezTo>
                  <a:pt x="4002754" y="527503"/>
                  <a:pt x="4038776" y="543667"/>
                  <a:pt x="4060481" y="570452"/>
                </a:cubicBezTo>
                <a:cubicBezTo>
                  <a:pt x="4082186" y="597237"/>
                  <a:pt x="4108049" y="640649"/>
                  <a:pt x="4107587" y="670205"/>
                </a:cubicBezTo>
                <a:cubicBezTo>
                  <a:pt x="4107125" y="699761"/>
                  <a:pt x="4086805" y="719619"/>
                  <a:pt x="4057710" y="747790"/>
                </a:cubicBezTo>
                <a:cubicBezTo>
                  <a:pt x="4028615" y="775961"/>
                  <a:pt x="3973197" y="811059"/>
                  <a:pt x="3933019" y="839230"/>
                </a:cubicBezTo>
                <a:cubicBezTo>
                  <a:pt x="3892841" y="867401"/>
                  <a:pt x="3837423" y="892339"/>
                  <a:pt x="3816641" y="916816"/>
                </a:cubicBezTo>
                <a:cubicBezTo>
                  <a:pt x="3795859" y="941292"/>
                  <a:pt x="3805096" y="967154"/>
                  <a:pt x="3808329" y="986089"/>
                </a:cubicBezTo>
                <a:cubicBezTo>
                  <a:pt x="3811562" y="1005023"/>
                  <a:pt x="3830958" y="1006408"/>
                  <a:pt x="3836038" y="1030423"/>
                </a:cubicBezTo>
                <a:cubicBezTo>
                  <a:pt x="3841118" y="1054438"/>
                  <a:pt x="3833729" y="1098311"/>
                  <a:pt x="3838809" y="1130176"/>
                </a:cubicBezTo>
                <a:cubicBezTo>
                  <a:pt x="3843889" y="1162041"/>
                  <a:pt x="3860053" y="1183285"/>
                  <a:pt x="3866518" y="1221616"/>
                </a:cubicBezTo>
                <a:cubicBezTo>
                  <a:pt x="3872983" y="1259947"/>
                  <a:pt x="3874830" y="1304743"/>
                  <a:pt x="3877601" y="1360161"/>
                </a:cubicBezTo>
                <a:cubicBezTo>
                  <a:pt x="3880372" y="1415579"/>
                  <a:pt x="3884990" y="1505634"/>
                  <a:pt x="3883143" y="1554125"/>
                </a:cubicBezTo>
                <a:cubicBezTo>
                  <a:pt x="3882681" y="1566248"/>
                  <a:pt x="3883836" y="1577274"/>
                  <a:pt x="3885222" y="1587268"/>
                </a:cubicBezTo>
                <a:lnTo>
                  <a:pt x="3887277" y="1603260"/>
                </a:lnTo>
                <a:lnTo>
                  <a:pt x="3892388" y="1619815"/>
                </a:lnTo>
                <a:cubicBezTo>
                  <a:pt x="3906704" y="1654913"/>
                  <a:pt x="3907628" y="1660455"/>
                  <a:pt x="3911784" y="1691859"/>
                </a:cubicBezTo>
                <a:cubicBezTo>
                  <a:pt x="3915940" y="1723263"/>
                  <a:pt x="3917788" y="1772215"/>
                  <a:pt x="3917326" y="1808237"/>
                </a:cubicBezTo>
                <a:cubicBezTo>
                  <a:pt x="3916864" y="1844259"/>
                  <a:pt x="3908089" y="1881666"/>
                  <a:pt x="3909013" y="1907990"/>
                </a:cubicBezTo>
                <a:cubicBezTo>
                  <a:pt x="3909937" y="1934314"/>
                  <a:pt x="3921944" y="1942626"/>
                  <a:pt x="3922868" y="1966179"/>
                </a:cubicBezTo>
                <a:cubicBezTo>
                  <a:pt x="3923792" y="1989732"/>
                  <a:pt x="3916864" y="2026215"/>
                  <a:pt x="3914555" y="2049306"/>
                </a:cubicBezTo>
                <a:cubicBezTo>
                  <a:pt x="3914555" y="2049306"/>
                  <a:pt x="3911784" y="2075168"/>
                  <a:pt x="3909013" y="2104724"/>
                </a:cubicBezTo>
                <a:lnTo>
                  <a:pt x="3907709" y="2117688"/>
                </a:lnTo>
                <a:lnTo>
                  <a:pt x="4000452" y="2108274"/>
                </a:lnTo>
                <a:cubicBezTo>
                  <a:pt x="4026660" y="2106888"/>
                  <a:pt x="4055149" y="2106917"/>
                  <a:pt x="4084359" y="2107776"/>
                </a:cubicBezTo>
                <a:cubicBezTo>
                  <a:pt x="4171989" y="2110352"/>
                  <a:pt x="4266114" y="2120397"/>
                  <a:pt x="4324649" y="2122129"/>
                </a:cubicBezTo>
                <a:cubicBezTo>
                  <a:pt x="4402696" y="2124438"/>
                  <a:pt x="4422093" y="2107351"/>
                  <a:pt x="4468736" y="2122129"/>
                </a:cubicBezTo>
                <a:cubicBezTo>
                  <a:pt x="4515379" y="2136907"/>
                  <a:pt x="4567565" y="2174314"/>
                  <a:pt x="4604510" y="2210798"/>
                </a:cubicBezTo>
                <a:cubicBezTo>
                  <a:pt x="4641455" y="2247282"/>
                  <a:pt x="4668704" y="2302700"/>
                  <a:pt x="4690409" y="2341031"/>
                </a:cubicBezTo>
                <a:cubicBezTo>
                  <a:pt x="4712114" y="2379362"/>
                  <a:pt x="4725045" y="2408456"/>
                  <a:pt x="4734743" y="2440783"/>
                </a:cubicBezTo>
                <a:cubicBezTo>
                  <a:pt x="4744441" y="2473110"/>
                  <a:pt x="4751831" y="2504052"/>
                  <a:pt x="4748598" y="2534994"/>
                </a:cubicBezTo>
                <a:cubicBezTo>
                  <a:pt x="4745365" y="2565936"/>
                  <a:pt x="4731511" y="2599649"/>
                  <a:pt x="4715347" y="2626434"/>
                </a:cubicBezTo>
                <a:cubicBezTo>
                  <a:pt x="4699183" y="2653219"/>
                  <a:pt x="4680710" y="2669845"/>
                  <a:pt x="4651616" y="2695707"/>
                </a:cubicBezTo>
                <a:cubicBezTo>
                  <a:pt x="4622522" y="2721569"/>
                  <a:pt x="4579111" y="2754820"/>
                  <a:pt x="4540780" y="2781605"/>
                </a:cubicBezTo>
                <a:cubicBezTo>
                  <a:pt x="4502449" y="2808390"/>
                  <a:pt x="4465965" y="2838409"/>
                  <a:pt x="4421630" y="2856420"/>
                </a:cubicBezTo>
                <a:cubicBezTo>
                  <a:pt x="4377295" y="2874431"/>
                  <a:pt x="4335270" y="2883206"/>
                  <a:pt x="4274772" y="2889671"/>
                </a:cubicBezTo>
                <a:cubicBezTo>
                  <a:pt x="4214274" y="2896136"/>
                  <a:pt x="4118677" y="2909529"/>
                  <a:pt x="4058641" y="2895213"/>
                </a:cubicBezTo>
                <a:cubicBezTo>
                  <a:pt x="3998605" y="2880897"/>
                  <a:pt x="3941801" y="2825478"/>
                  <a:pt x="3914554" y="2803773"/>
                </a:cubicBezTo>
                <a:cubicBezTo>
                  <a:pt x="3887307" y="2782068"/>
                  <a:pt x="3907165" y="2775602"/>
                  <a:pt x="3895158" y="2764980"/>
                </a:cubicBezTo>
                <a:lnTo>
                  <a:pt x="3879662" y="2760168"/>
                </a:lnTo>
                <a:lnTo>
                  <a:pt x="3872990" y="2767751"/>
                </a:lnTo>
                <a:cubicBezTo>
                  <a:pt x="3838816" y="2797769"/>
                  <a:pt x="3800485" y="2809314"/>
                  <a:pt x="3767696" y="2812085"/>
                </a:cubicBezTo>
                <a:cubicBezTo>
                  <a:pt x="3734907" y="2814856"/>
                  <a:pt x="3704427" y="2785300"/>
                  <a:pt x="3676256" y="2784376"/>
                </a:cubicBezTo>
                <a:cubicBezTo>
                  <a:pt x="3648085" y="2783452"/>
                  <a:pt x="3633306" y="2801925"/>
                  <a:pt x="3598670" y="2806543"/>
                </a:cubicBezTo>
                <a:cubicBezTo>
                  <a:pt x="3564034" y="2811161"/>
                  <a:pt x="3501689" y="2802387"/>
                  <a:pt x="3468438" y="2812085"/>
                </a:cubicBezTo>
                <a:cubicBezTo>
                  <a:pt x="3435187" y="2821783"/>
                  <a:pt x="3425027" y="2854573"/>
                  <a:pt x="3399165" y="2864733"/>
                </a:cubicBezTo>
                <a:cubicBezTo>
                  <a:pt x="3373303" y="2874893"/>
                  <a:pt x="3343285" y="2884590"/>
                  <a:pt x="3313267" y="2873045"/>
                </a:cubicBezTo>
                <a:cubicBezTo>
                  <a:pt x="3283249" y="2861500"/>
                  <a:pt x="3245842" y="2826864"/>
                  <a:pt x="3219056" y="2795460"/>
                </a:cubicBezTo>
                <a:cubicBezTo>
                  <a:pt x="3192271" y="2764056"/>
                  <a:pt x="3168718" y="2721107"/>
                  <a:pt x="3152554" y="2684623"/>
                </a:cubicBezTo>
                <a:cubicBezTo>
                  <a:pt x="3136390" y="2648139"/>
                  <a:pt x="3133158" y="2606114"/>
                  <a:pt x="3122074" y="2576558"/>
                </a:cubicBezTo>
                <a:cubicBezTo>
                  <a:pt x="3110990" y="2547002"/>
                  <a:pt x="3080048" y="2521139"/>
                  <a:pt x="3086052" y="2507285"/>
                </a:cubicBezTo>
                <a:cubicBezTo>
                  <a:pt x="3092056" y="2493431"/>
                  <a:pt x="3147012" y="2501282"/>
                  <a:pt x="3158096" y="2493431"/>
                </a:cubicBezTo>
                <a:cubicBezTo>
                  <a:pt x="3169180" y="2485580"/>
                  <a:pt x="3159944" y="2463413"/>
                  <a:pt x="3169180" y="2457409"/>
                </a:cubicBezTo>
                <a:cubicBezTo>
                  <a:pt x="3178416" y="2451405"/>
                  <a:pt x="3199198" y="2454176"/>
                  <a:pt x="3213514" y="2457409"/>
                </a:cubicBezTo>
                <a:cubicBezTo>
                  <a:pt x="3227830" y="2460642"/>
                  <a:pt x="3247227" y="2469416"/>
                  <a:pt x="3255078" y="2476805"/>
                </a:cubicBezTo>
                <a:cubicBezTo>
                  <a:pt x="3262929" y="2484194"/>
                  <a:pt x="3248151" y="2497125"/>
                  <a:pt x="3260620" y="2501743"/>
                </a:cubicBezTo>
                <a:cubicBezTo>
                  <a:pt x="3273089" y="2506361"/>
                  <a:pt x="3304030" y="2508670"/>
                  <a:pt x="3329892" y="2504514"/>
                </a:cubicBezTo>
                <a:cubicBezTo>
                  <a:pt x="3355754" y="2500358"/>
                  <a:pt x="3370070" y="2490659"/>
                  <a:pt x="3415790" y="2476805"/>
                </a:cubicBezTo>
                <a:cubicBezTo>
                  <a:pt x="3461510" y="2462951"/>
                  <a:pt x="3566805" y="2444478"/>
                  <a:pt x="3604212" y="2421387"/>
                </a:cubicBezTo>
                <a:lnTo>
                  <a:pt x="3620482" y="2403905"/>
                </a:lnTo>
                <a:lnTo>
                  <a:pt x="3598671" y="2403982"/>
                </a:lnTo>
                <a:cubicBezTo>
                  <a:pt x="3570962" y="2397978"/>
                  <a:pt x="3544176" y="2363804"/>
                  <a:pt x="3512773" y="2351335"/>
                </a:cubicBezTo>
                <a:cubicBezTo>
                  <a:pt x="3497072" y="2345101"/>
                  <a:pt x="3481717" y="2342445"/>
                  <a:pt x="3465149" y="2339905"/>
                </a:cubicBezTo>
                <a:lnTo>
                  <a:pt x="3439828" y="2334953"/>
                </a:lnTo>
                <a:lnTo>
                  <a:pt x="3430122" y="2337437"/>
                </a:lnTo>
                <a:cubicBezTo>
                  <a:pt x="3407363" y="2343109"/>
                  <a:pt x="3386235" y="2348189"/>
                  <a:pt x="3368685" y="2352114"/>
                </a:cubicBezTo>
                <a:cubicBezTo>
                  <a:pt x="3298489" y="2367816"/>
                  <a:pt x="3256463" y="2364121"/>
                  <a:pt x="3205201" y="2379823"/>
                </a:cubicBezTo>
                <a:cubicBezTo>
                  <a:pt x="3153939" y="2395525"/>
                  <a:pt x="3112376" y="2420001"/>
                  <a:pt x="3061114" y="2446325"/>
                </a:cubicBezTo>
                <a:cubicBezTo>
                  <a:pt x="3009852" y="2472649"/>
                  <a:pt x="2920721" y="2507747"/>
                  <a:pt x="2897630" y="2537765"/>
                </a:cubicBezTo>
                <a:cubicBezTo>
                  <a:pt x="2874539" y="2567783"/>
                  <a:pt x="2905020" y="2586718"/>
                  <a:pt x="2922569" y="2626434"/>
                </a:cubicBezTo>
                <a:cubicBezTo>
                  <a:pt x="2940118" y="2666150"/>
                  <a:pt x="2983990" y="2737732"/>
                  <a:pt x="3002925" y="2776063"/>
                </a:cubicBezTo>
                <a:cubicBezTo>
                  <a:pt x="3021860" y="2814394"/>
                  <a:pt x="3030172" y="2834715"/>
                  <a:pt x="3036176" y="2856420"/>
                </a:cubicBezTo>
                <a:cubicBezTo>
                  <a:pt x="3042180" y="2878125"/>
                  <a:pt x="3044027" y="2894289"/>
                  <a:pt x="3038947" y="2906296"/>
                </a:cubicBezTo>
                <a:cubicBezTo>
                  <a:pt x="3033867" y="2918303"/>
                  <a:pt x="3007544" y="2931234"/>
                  <a:pt x="2986300" y="2931234"/>
                </a:cubicBezTo>
                <a:cubicBezTo>
                  <a:pt x="2965056" y="2931234"/>
                  <a:pt x="2942427" y="2937238"/>
                  <a:pt x="2911485" y="2906296"/>
                </a:cubicBezTo>
                <a:cubicBezTo>
                  <a:pt x="2880543" y="2875354"/>
                  <a:pt x="2833438" y="2798692"/>
                  <a:pt x="2800649" y="2745583"/>
                </a:cubicBezTo>
                <a:cubicBezTo>
                  <a:pt x="2767860" y="2692474"/>
                  <a:pt x="2735532" y="2628282"/>
                  <a:pt x="2714750" y="2587642"/>
                </a:cubicBezTo>
                <a:cubicBezTo>
                  <a:pt x="2693968" y="2547002"/>
                  <a:pt x="2684732" y="2534532"/>
                  <a:pt x="2675958" y="2501743"/>
                </a:cubicBezTo>
                <a:cubicBezTo>
                  <a:pt x="2667183" y="2468954"/>
                  <a:pt x="2657485" y="2418616"/>
                  <a:pt x="2662103" y="2390907"/>
                </a:cubicBezTo>
                <a:cubicBezTo>
                  <a:pt x="2666721" y="2363198"/>
                  <a:pt x="2693969" y="2353500"/>
                  <a:pt x="2703667" y="2335489"/>
                </a:cubicBezTo>
                <a:cubicBezTo>
                  <a:pt x="2713365" y="2317478"/>
                  <a:pt x="2704128" y="2283304"/>
                  <a:pt x="2720292" y="2282842"/>
                </a:cubicBezTo>
                <a:cubicBezTo>
                  <a:pt x="2736456" y="2282380"/>
                  <a:pt x="2781714" y="2319325"/>
                  <a:pt x="2800649" y="2332718"/>
                </a:cubicBezTo>
                <a:cubicBezTo>
                  <a:pt x="2819584" y="2346111"/>
                  <a:pt x="2826049" y="2349343"/>
                  <a:pt x="2833900" y="2363198"/>
                </a:cubicBezTo>
                <a:cubicBezTo>
                  <a:pt x="2841751" y="2377052"/>
                  <a:pt x="2841289" y="2401067"/>
                  <a:pt x="2847754" y="2415845"/>
                </a:cubicBezTo>
                <a:cubicBezTo>
                  <a:pt x="2854219" y="2430623"/>
                  <a:pt x="2841750" y="2459256"/>
                  <a:pt x="2872692" y="2451867"/>
                </a:cubicBezTo>
                <a:cubicBezTo>
                  <a:pt x="2903634" y="2444478"/>
                  <a:pt x="2980758" y="2394602"/>
                  <a:pt x="3033405" y="2371511"/>
                </a:cubicBezTo>
                <a:cubicBezTo>
                  <a:pt x="3086052" y="2348420"/>
                  <a:pt x="3138238" y="2329486"/>
                  <a:pt x="3188576" y="2313322"/>
                </a:cubicBezTo>
                <a:cubicBezTo>
                  <a:pt x="3213745" y="2305240"/>
                  <a:pt x="3229332" y="2302123"/>
                  <a:pt x="3249190" y="2297736"/>
                </a:cubicBezTo>
                <a:lnTo>
                  <a:pt x="3283191" y="2289596"/>
                </a:lnTo>
                <a:lnTo>
                  <a:pt x="3266162" y="2282062"/>
                </a:lnTo>
                <a:cubicBezTo>
                  <a:pt x="3241685" y="2267284"/>
                  <a:pt x="3278169" y="2247888"/>
                  <a:pt x="3263391" y="2240499"/>
                </a:cubicBezTo>
                <a:cubicBezTo>
                  <a:pt x="3248613" y="2233110"/>
                  <a:pt x="3215824" y="2233110"/>
                  <a:pt x="3177493" y="2237728"/>
                </a:cubicBezTo>
                <a:cubicBezTo>
                  <a:pt x="3139162" y="2242346"/>
                  <a:pt x="3062962" y="2264975"/>
                  <a:pt x="3033406" y="2268208"/>
                </a:cubicBezTo>
                <a:cubicBezTo>
                  <a:pt x="3003850" y="2271441"/>
                  <a:pt x="3000155" y="2269131"/>
                  <a:pt x="3000155" y="2257124"/>
                </a:cubicBezTo>
                <a:cubicBezTo>
                  <a:pt x="3000155" y="2245117"/>
                  <a:pt x="3005697" y="2209095"/>
                  <a:pt x="3033406" y="2196164"/>
                </a:cubicBezTo>
                <a:cubicBezTo>
                  <a:pt x="3061115" y="2183233"/>
                  <a:pt x="3135468" y="2184157"/>
                  <a:pt x="3166410" y="2179539"/>
                </a:cubicBezTo>
                <a:cubicBezTo>
                  <a:pt x="3197352" y="2174921"/>
                  <a:pt x="3203355" y="2175382"/>
                  <a:pt x="3219057" y="2168455"/>
                </a:cubicBezTo>
                <a:cubicBezTo>
                  <a:pt x="3234759" y="2161528"/>
                  <a:pt x="3251385" y="2159680"/>
                  <a:pt x="3260621" y="2137975"/>
                </a:cubicBezTo>
                <a:cubicBezTo>
                  <a:pt x="3269857" y="2116270"/>
                  <a:pt x="3268010" y="2062698"/>
                  <a:pt x="3274475" y="2038222"/>
                </a:cubicBezTo>
                <a:cubicBezTo>
                  <a:pt x="3280940" y="2013746"/>
                  <a:pt x="3287406" y="2010975"/>
                  <a:pt x="3299413" y="1991117"/>
                </a:cubicBezTo>
                <a:cubicBezTo>
                  <a:pt x="3311420" y="1971259"/>
                  <a:pt x="3340054" y="1950477"/>
                  <a:pt x="3346519" y="1919073"/>
                </a:cubicBezTo>
                <a:cubicBezTo>
                  <a:pt x="3352984" y="1887669"/>
                  <a:pt x="3337282" y="1847491"/>
                  <a:pt x="3338206" y="1802695"/>
                </a:cubicBezTo>
                <a:cubicBezTo>
                  <a:pt x="3339130" y="1757899"/>
                  <a:pt x="3348828" y="1692321"/>
                  <a:pt x="3352061" y="1650295"/>
                </a:cubicBezTo>
                <a:cubicBezTo>
                  <a:pt x="3352870" y="1639789"/>
                  <a:pt x="3351484" y="1628358"/>
                  <a:pt x="3349485" y="1617109"/>
                </a:cubicBezTo>
                <a:lnTo>
                  <a:pt x="3347837" y="1608652"/>
                </a:lnTo>
                <a:lnTo>
                  <a:pt x="3342816" y="1604001"/>
                </a:lnTo>
                <a:cubicBezTo>
                  <a:pt x="3319725" y="1567056"/>
                  <a:pt x="3332656" y="1489932"/>
                  <a:pt x="3337274" y="1440518"/>
                </a:cubicBezTo>
                <a:cubicBezTo>
                  <a:pt x="3341892" y="1391104"/>
                  <a:pt x="3370063" y="1351849"/>
                  <a:pt x="3370525" y="1307514"/>
                </a:cubicBezTo>
                <a:cubicBezTo>
                  <a:pt x="3370987" y="1263179"/>
                  <a:pt x="3346510" y="1209608"/>
                  <a:pt x="3340045" y="1174510"/>
                </a:cubicBezTo>
                <a:cubicBezTo>
                  <a:pt x="3333580" y="1139412"/>
                  <a:pt x="3356208" y="1110318"/>
                  <a:pt x="3331732" y="1096925"/>
                </a:cubicBezTo>
                <a:cubicBezTo>
                  <a:pt x="3307256" y="1083532"/>
                  <a:pt x="3261998" y="1088612"/>
                  <a:pt x="3193187" y="1094154"/>
                </a:cubicBezTo>
                <a:cubicBezTo>
                  <a:pt x="3124376" y="1099696"/>
                  <a:pt x="2987678" y="1143107"/>
                  <a:pt x="2918867" y="1130176"/>
                </a:cubicBezTo>
                <a:cubicBezTo>
                  <a:pt x="2850056" y="1117245"/>
                  <a:pt x="2808030" y="1044740"/>
                  <a:pt x="2780321" y="1016569"/>
                </a:cubicBezTo>
                <a:cubicBezTo>
                  <a:pt x="2752612" y="988398"/>
                  <a:pt x="2755383" y="979161"/>
                  <a:pt x="2752612" y="961150"/>
                </a:cubicBezTo>
                <a:cubicBezTo>
                  <a:pt x="2749841" y="943139"/>
                  <a:pt x="2750303" y="912197"/>
                  <a:pt x="2760925" y="902961"/>
                </a:cubicBezTo>
                <a:cubicBezTo>
                  <a:pt x="2771547" y="893725"/>
                  <a:pt x="2799718" y="898805"/>
                  <a:pt x="2816343" y="905732"/>
                </a:cubicBezTo>
                <a:cubicBezTo>
                  <a:pt x="2832968" y="912659"/>
                  <a:pt x="2842205" y="936674"/>
                  <a:pt x="2860678" y="944525"/>
                </a:cubicBezTo>
                <a:cubicBezTo>
                  <a:pt x="2879151" y="952376"/>
                  <a:pt x="2902241" y="958380"/>
                  <a:pt x="2927179" y="952838"/>
                </a:cubicBezTo>
                <a:cubicBezTo>
                  <a:pt x="2952117" y="947296"/>
                  <a:pt x="2984907" y="919125"/>
                  <a:pt x="3010307" y="911274"/>
                </a:cubicBezTo>
                <a:cubicBezTo>
                  <a:pt x="3035707" y="903423"/>
                  <a:pt x="3052794" y="914045"/>
                  <a:pt x="3079579" y="905732"/>
                </a:cubicBezTo>
                <a:cubicBezTo>
                  <a:pt x="3106364" y="897419"/>
                  <a:pt x="3134997" y="876176"/>
                  <a:pt x="3171019" y="861398"/>
                </a:cubicBezTo>
                <a:cubicBezTo>
                  <a:pt x="3207041" y="846620"/>
                  <a:pt x="3261074" y="840616"/>
                  <a:pt x="3295710" y="817063"/>
                </a:cubicBezTo>
                <a:cubicBezTo>
                  <a:pt x="3330347" y="793510"/>
                  <a:pt x="3345587" y="751946"/>
                  <a:pt x="3378838" y="720081"/>
                </a:cubicBezTo>
                <a:lnTo>
                  <a:pt x="3389189" y="710831"/>
                </a:lnTo>
                <a:lnTo>
                  <a:pt x="3385311" y="708186"/>
                </a:lnTo>
                <a:cubicBezTo>
                  <a:pt x="3369147" y="686019"/>
                  <a:pt x="3374690" y="617208"/>
                  <a:pt x="3365915" y="575182"/>
                </a:cubicBezTo>
                <a:cubicBezTo>
                  <a:pt x="3357141" y="533157"/>
                  <a:pt x="3355293" y="507295"/>
                  <a:pt x="3332664" y="456033"/>
                </a:cubicBezTo>
                <a:cubicBezTo>
                  <a:pt x="3310035" y="404771"/>
                  <a:pt x="3261545" y="321644"/>
                  <a:pt x="3230141" y="267611"/>
                </a:cubicBezTo>
                <a:cubicBezTo>
                  <a:pt x="3198737" y="213578"/>
                  <a:pt x="3165024" y="168320"/>
                  <a:pt x="3144242" y="131837"/>
                </a:cubicBezTo>
                <a:cubicBezTo>
                  <a:pt x="3123460" y="95354"/>
                  <a:pt x="3093443" y="66721"/>
                  <a:pt x="3105450" y="48710"/>
                </a:cubicBezTo>
                <a:cubicBezTo>
                  <a:pt x="3117457" y="30699"/>
                  <a:pt x="3178417" y="27004"/>
                  <a:pt x="3216286" y="23771"/>
                </a:cubicBezTo>
                <a:cubicBezTo>
                  <a:pt x="3254155" y="20538"/>
                  <a:pt x="3311420" y="21924"/>
                  <a:pt x="3354831" y="18230"/>
                </a:cubicBezTo>
                <a:cubicBezTo>
                  <a:pt x="3387390" y="15459"/>
                  <a:pt x="3418649" y="3336"/>
                  <a:pt x="3448025" y="565"/>
                </a:cubicBezTo>
                <a:close/>
              </a:path>
            </a:pathLst>
          </a:custGeom>
          <a:solidFill>
            <a:schemeClr val="bg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prstClr val="white"/>
              </a:solidFill>
              <a:latin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43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367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98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498" tmFilter="0, 0; 0.125,0.2665; 0.25,0.4; 0.375,0.465; 0.5,0.5;  0.625,0.535; 0.75,0.6; 0.875,0.7335; 1,1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49" tmFilter="0, 0; 0.125,0.2665; 0.25,0.4; 0.375,0.465; 0.5,0.5;  0.625,0.535; 0.75,0.6; 0.875,0.7335; 1,1">
                                          <p:stCondLst>
                                            <p:cond delay="993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23" tmFilter="0, 0; 0.125,0.2665; 0.25,0.4; 0.375,0.465; 0.5,0.5;  0.625,0.535; 0.75,0.6; 0.875,0.7335; 1,1">
                                          <p:stCondLst>
                                            <p:cond delay="12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0">
                                          <p:stCondLst>
                                            <p:cond delay="48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24" decel="50000">
                                          <p:stCondLst>
                                            <p:cond delay="507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0">
                                          <p:stCondLst>
                                            <p:cond delay="98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24" decel="50000">
                                          <p:stCondLst>
                                            <p:cond delay="100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0">
                                          <p:stCondLst>
                                            <p:cond delay="123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24" decel="50000">
                                          <p:stCondLst>
                                            <p:cond delay="1251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0">
                                          <p:stCondLst>
                                            <p:cond delay="13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24" decel="50000">
                                          <p:stCondLst>
                                            <p:cond delay="13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2449463"/>
            <a:ext cx="12192000" cy="1407556"/>
          </a:xfrm>
          <a:prstGeom prst="rect">
            <a:avLst/>
          </a:prstGeom>
          <a:solidFill>
            <a:schemeClr val="accent1">
              <a:lumMod val="75000"/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213469" y="2636912"/>
            <a:ext cx="97650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zh-CN" altLang="zh-CN" sz="4800" b="1" dirty="0">
                <a:solidFill>
                  <a:prstClr val="black"/>
                </a:solidFill>
                <a:latin typeface="微软雅黑" panose="020B0503020204020204" pitchFamily="34" charset="-122"/>
              </a:rPr>
              <a:t>一、两个计数原理</a:t>
            </a:r>
            <a:endParaRPr lang="zh-CN" altLang="zh-CN" sz="4800" b="1" dirty="0">
              <a:solidFill>
                <a:prstClr val="black"/>
              </a:solidFill>
              <a:latin typeface="微软雅黑" panose="020B0503020204020204" pitchFamily="34" charset="-122"/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H="1">
            <a:off x="0" y="3645024"/>
            <a:ext cx="12192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02431" y="548680"/>
            <a:ext cx="1118713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类计数原理和分步计数原理是本章内容的学习基础，在进行计数过程中，常因分类不明导致增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漏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解，因此在解题中既要保证类与类的互斥性，又要关注总数的完备性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掌握两个计数原理，提升逻辑推理和数学运算素养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15380" y="679336"/>
            <a:ext cx="1116124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solidFill>
                  <a:srgbClr val="0000FF"/>
                </a:solidFill>
                <a:latin typeface="微软雅黑" panose="020B0503020204020204" pitchFamily="34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现有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6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张不同的卡片，其中红色、黄色、蓝色、绿色卡片各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张，从中任取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张，要求这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张卡片不能是同一颜色，且绿色卡片至多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张，则不同的取法种数为</a:t>
            </a:r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484  	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.472</a:t>
            </a:r>
            <a:r>
              <a:rPr lang="en-US" altLang="zh-CN" sz="1050" kern="100" dirty="0" smtClean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             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252  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	D.232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9" name="TextBox 19"/>
          <p:cNvSpPr txBox="1"/>
          <p:nvPr/>
        </p:nvSpPr>
        <p:spPr>
          <a:xfrm>
            <a:off x="2194868" y="2620020"/>
            <a:ext cx="75609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200"/>
            <a:r>
              <a:rPr lang="zh-CN" altLang="en-US" sz="4500" b="1" dirty="0" smtClean="0">
                <a:solidFill>
                  <a:srgbClr val="C00000"/>
                </a:solidFill>
                <a:latin typeface="华文细黑" pitchFamily="2" charset="-122"/>
                <a:ea typeface="华文细黑" pitchFamily="2" charset="-122"/>
              </a:rPr>
              <a:t>√</a:t>
            </a:r>
            <a:endParaRPr lang="zh-CN" altLang="en-US" sz="4500" b="1" dirty="0">
              <a:solidFill>
                <a:srgbClr val="C00000"/>
              </a:solidFill>
              <a:latin typeface="华文细黑" pitchFamily="2" charset="-122"/>
              <a:ea typeface="华文细黑" pitchFamily="2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36092" y="3599656"/>
          <a:ext cx="1050131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56" name="文档" r:id="rId1" imgW="10501630" imgH="2134870" progId="Word.Document.12">
                  <p:embed/>
                </p:oleObj>
              </mc:Choice>
              <mc:Fallback>
                <p:oleObj name="文档" r:id="rId1" imgW="10501630" imgH="2134870" progId="Word.Document.12">
                  <p:embed/>
                  <p:pic>
                    <p:nvPicPr>
                      <p:cNvPr id="0" name="图片 57145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6092" y="3599656"/>
                        <a:ext cx="10501313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02431" y="893619"/>
            <a:ext cx="1118713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车间有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名工人，其中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名男工是钳工，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名女工是车工，另外两名老师傅既能当车工又能当钳工，现在要在这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1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名工人里选派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名钳工，</a:t>
            </a:r>
            <a:r>
              <a:rPr lang="en-US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dirty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名车工修理一台机床，则有多少种选派方法？</a:t>
            </a:r>
            <a:endParaRPr lang="zh-CN" altLang="zh-CN" sz="1050" kern="100" dirty="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93916" y="351647"/>
            <a:ext cx="1104670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kern="10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方法一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设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代表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位老师傅</a:t>
            </a:r>
            <a:r>
              <a:rPr lang="en-US" altLang="zh-CN" sz="2800" kern="100">
                <a:latin typeface="Times New Roman" panose="02020603050405020304" pitchFamily="18" charset="0"/>
                <a:ea typeface="黑体" panose="02010609060101010101" charset="-122"/>
                <a:cs typeface="Courier New" panose="02070309020205020404" pitchFamily="49" charset="0"/>
              </a:rPr>
              <a:t>.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90563" y="1088132"/>
          <a:ext cx="8113712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0" name="文档" r:id="rId1" imgW="8171815" imgH="1050290" progId="Word.Document.12">
                  <p:embed/>
                </p:oleObj>
              </mc:Choice>
              <mc:Fallback>
                <p:oleObj name="文档" r:id="rId1" imgW="8171815" imgH="1050290" progId="Word.Document.12">
                  <p:embed/>
                  <p:pic>
                    <p:nvPicPr>
                      <p:cNvPr id="0" name="图片 57363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90563" y="1088132"/>
                        <a:ext cx="8113712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85800" y="1736204"/>
          <a:ext cx="10845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1" name="文档" r:id="rId3" imgW="11006455" imgH="1043940" progId="Word.Document.12">
                  <p:embed/>
                </p:oleObj>
              </mc:Choice>
              <mc:Fallback>
                <p:oleObj name="文档" r:id="rId3" imgW="11006455" imgH="1043940" progId="Word.Document.12">
                  <p:embed/>
                  <p:pic>
                    <p:nvPicPr>
                      <p:cNvPr id="0" name="图片 57364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736204"/>
                        <a:ext cx="108458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85800" y="2430884"/>
          <a:ext cx="108966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2" name="文档" r:id="rId5" imgW="11057890" imgH="1043940" progId="Word.Document.12">
                  <p:embed/>
                </p:oleObj>
              </mc:Choice>
              <mc:Fallback>
                <p:oleObj name="文档" r:id="rId5" imgW="11057890" imgH="1043940" progId="Word.Document.12">
                  <p:embed/>
                  <p:pic>
                    <p:nvPicPr>
                      <p:cNvPr id="0" name="图片 5736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2430884"/>
                        <a:ext cx="108966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85800" y="3104356"/>
          <a:ext cx="10934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3" name="文档" r:id="rId7" imgW="11097895" imgH="1184275" progId="Word.Document.12">
                  <p:embed/>
                </p:oleObj>
              </mc:Choice>
              <mc:Fallback>
                <p:oleObj name="文档" r:id="rId7" imgW="11097895" imgH="1184275" progId="Word.Document.12">
                  <p:embed/>
                  <p:pic>
                    <p:nvPicPr>
                      <p:cNvPr id="0" name="图片 5736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3104356"/>
                        <a:ext cx="109347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85800" y="3824436"/>
          <a:ext cx="10947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4" name="文档" r:id="rId9" imgW="11109960" imgH="1185545" progId="Word.Document.12">
                  <p:embed/>
                </p:oleObj>
              </mc:Choice>
              <mc:Fallback>
                <p:oleObj name="文档" r:id="rId9" imgW="11109960" imgH="1185545" progId="Word.Document.12">
                  <p:embed/>
                  <p:pic>
                    <p:nvPicPr>
                      <p:cNvPr id="0" name="图片 5736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3824436"/>
                        <a:ext cx="109474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84200" y="4472508"/>
          <a:ext cx="10947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5" name="文档" r:id="rId11" imgW="11109960" imgH="1185545" progId="Word.Document.12">
                  <p:embed/>
                </p:oleObj>
              </mc:Choice>
              <mc:Fallback>
                <p:oleObj name="文档" r:id="rId11" imgW="11109960" imgH="1185545" progId="Word.Document.12">
                  <p:embed/>
                  <p:pic>
                    <p:nvPicPr>
                      <p:cNvPr id="0" name="图片 5736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4200" y="4472508"/>
                        <a:ext cx="109474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84200" y="5153620"/>
          <a:ext cx="10807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6" name="文档" r:id="rId13" imgW="11109960" imgH="1189990" progId="Word.Document.12">
                  <p:embed/>
                </p:oleObj>
              </mc:Choice>
              <mc:Fallback>
                <p:oleObj name="文档" r:id="rId13" imgW="11109960" imgH="1189990" progId="Word.Document.12">
                  <p:embed/>
                  <p:pic>
                    <p:nvPicPr>
                      <p:cNvPr id="0" name="图片 57364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4200" y="5153620"/>
                        <a:ext cx="108077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25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MH" val="20150816225314"/>
  <p:tag name="MH_LIBRARY" val="GRAPHIC"/>
  <p:tag name="MH_TYPE" val="SubTitle"/>
  <p:tag name="MH_ORDER" val="1"/>
</p:tagLst>
</file>

<file path=ppt/tags/tag2.xml><?xml version="1.0" encoding="utf-8"?>
<p:tagLst xmlns:p="http://schemas.openxmlformats.org/presentationml/2006/main">
  <p:tag name="MH" val="20150816225314"/>
  <p:tag name="MH_LIBRARY" val="GRAPHIC"/>
  <p:tag name="MH_TYPE" val="SubTitle"/>
  <p:tag name="MH_ORDER" val="1"/>
</p:tagLst>
</file>

<file path=ppt/tags/tag3.xml><?xml version="1.0" encoding="utf-8"?>
<p:tagLst xmlns:p="http://schemas.openxmlformats.org/presentationml/2006/main">
  <p:tag name="MH" val="20150816225314"/>
  <p:tag name="MH_LIBRARY" val="GRAPHIC"/>
  <p:tag name="MH_TYPE" val="SubTitle"/>
  <p:tag name="MH_ORDER" val="1"/>
</p:tagLst>
</file>

<file path=ppt/tags/tag4.xml><?xml version="1.0" encoding="utf-8"?>
<p:tagLst xmlns:p="http://schemas.openxmlformats.org/presentationml/2006/main">
  <p:tag name="MH" val="20150816225314"/>
  <p:tag name="MH_LIBRARY" val="GRAPHIC"/>
  <p:tag name="MH_TYPE" val="SubTitle"/>
  <p:tag name="MH_ORDER" val="1"/>
</p:tagLst>
</file>

<file path=ppt/tags/tag5.xml><?xml version="1.0" encoding="utf-8"?>
<p:tagLst xmlns:p="http://schemas.openxmlformats.org/presentationml/2006/main">
  <p:tag name="MH" val="20150816225314"/>
  <p:tag name="MH_LIBRARY" val="GRAPHIC"/>
  <p:tag name="MH_TYPE" val="SubTitle"/>
  <p:tag name="MH_ORDER" val="1"/>
</p:tagLst>
</file>

<file path=ppt/theme/theme1.xml><?xml version="1.0" encoding="utf-8"?>
<a:theme xmlns:a="http://schemas.openxmlformats.org/drawingml/2006/main" name="1_Office 主题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675</Words>
  <Application>WPS 演示</Application>
  <PresentationFormat>宽屏</PresentationFormat>
  <Paragraphs>249</Paragraphs>
  <Slides>48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1</vt:i4>
      </vt:variant>
      <vt:variant>
        <vt:lpstr>幻灯片标题</vt:lpstr>
      </vt:variant>
      <vt:variant>
        <vt:i4>48</vt:i4>
      </vt:variant>
    </vt:vector>
  </HeadingPairs>
  <TitlesOfParts>
    <vt:vector size="137" baseType="lpstr">
      <vt:lpstr>Arial</vt:lpstr>
      <vt:lpstr>宋体</vt:lpstr>
      <vt:lpstr>Wingdings</vt:lpstr>
      <vt:lpstr>微软雅黑</vt:lpstr>
      <vt:lpstr>Times New Roman</vt:lpstr>
      <vt:lpstr>明黑</vt:lpstr>
      <vt:lpstr>黑体</vt:lpstr>
      <vt:lpstr>Calibri</vt:lpstr>
      <vt:lpstr>方正中等线简体</vt:lpstr>
      <vt:lpstr>Courier New</vt:lpstr>
      <vt:lpstr>华文细黑</vt:lpstr>
      <vt:lpstr>Arial Unicode MS</vt:lpstr>
      <vt:lpstr>Arial</vt:lpstr>
      <vt:lpstr>Broadway</vt:lpstr>
      <vt:lpstr>楷体</vt:lpstr>
      <vt:lpstr>经典繁仿黑</vt:lpstr>
      <vt:lpstr>细等线拼音字体</vt:lpstr>
      <vt:lpstr>1_Office 主题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木鸟飞²⁰¹⁸</cp:lastModifiedBy>
  <cp:revision>1028</cp:revision>
  <dcterms:created xsi:type="dcterms:W3CDTF">2019-11-13T09:14:00Z</dcterms:created>
  <dcterms:modified xsi:type="dcterms:W3CDTF">2022-02-18T13:51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102C0608020487E8249DB216A42B65A</vt:lpwstr>
  </property>
  <property fmtid="{D5CDD505-2E9C-101B-9397-08002B2CF9AE}" pid="3" name="KSOProductBuildVer">
    <vt:lpwstr>2052-11.1.0.11116</vt:lpwstr>
  </property>
</Properties>
</file>